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829AEA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8240" behindDoc="1" locked="0" layoutInCell="1" allowOverlap="1" wp14:anchorId="3EC4D322" wp14:editId="1FE49778">
            <wp:simplePos x="0" y="0"/>
            <wp:positionH relativeFrom="column">
              <wp:posOffset>127000</wp:posOffset>
            </wp:positionH>
            <wp:positionV relativeFrom="paragraph">
              <wp:posOffset>96520</wp:posOffset>
            </wp:positionV>
            <wp:extent cx="2709545" cy="638175"/>
            <wp:effectExtent l="0" t="0" r="0" b="0"/>
            <wp:wrapTight wrapText="bothSides">
              <wp:wrapPolygon edited="0">
                <wp:start x="911" y="0"/>
                <wp:lineTo x="456" y="2579"/>
                <wp:lineTo x="304" y="20633"/>
                <wp:lineTo x="13668" y="20633"/>
                <wp:lineTo x="16857" y="19343"/>
                <wp:lineTo x="21261" y="14830"/>
                <wp:lineTo x="21413" y="3869"/>
                <wp:lineTo x="20198" y="3224"/>
                <wp:lineTo x="3645" y="0"/>
                <wp:lineTo x="911" y="0"/>
              </wp:wrapPolygon>
            </wp:wrapTight>
            <wp:docPr id="1" name="Picture 1" descr="Description: Description: Perth Modern School rgb 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Perth Modern School rgb linea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7DB68E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14:paraId="37D16497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14:paraId="770CCA32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14:paraId="40B5DC19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14:paraId="1BC96F58" w14:textId="77777777"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 xml:space="preserve">Mathematics Specialist </w:t>
      </w:r>
    </w:p>
    <w:p w14:paraId="19C148A8" w14:textId="77777777" w:rsidR="006431A0" w:rsidRDefault="001E4DA4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>Unit 4</w:t>
      </w:r>
    </w:p>
    <w:p w14:paraId="270D05A9" w14:textId="5A95DF6F" w:rsidR="006431A0" w:rsidRPr="006431A0" w:rsidRDefault="00B140F7" w:rsidP="00B140F7">
      <w:pPr>
        <w:spacing w:after="200" w:line="276" w:lineRule="auto"/>
        <w:ind w:left="4320"/>
        <w:rPr>
          <w:rFonts w:eastAsia="Calibri" w:cs="Arial"/>
          <w:b/>
          <w:sz w:val="28"/>
          <w:szCs w:val="28"/>
          <w:lang w:eastAsia="en-US"/>
        </w:rPr>
      </w:pPr>
      <w:r>
        <w:rPr>
          <w:rFonts w:eastAsia="Calibri" w:cs="Arial"/>
          <w:b/>
          <w:sz w:val="28"/>
          <w:szCs w:val="28"/>
          <w:lang w:eastAsia="en-US"/>
        </w:rPr>
        <w:t xml:space="preserve">       2017</w:t>
      </w:r>
    </w:p>
    <w:p w14:paraId="399EF9D0" w14:textId="6B738D99" w:rsidR="006431A0" w:rsidRPr="006431A0" w:rsidRDefault="00D666D1" w:rsidP="006431A0">
      <w:pPr>
        <w:spacing w:after="200" w:line="276" w:lineRule="auto"/>
        <w:ind w:left="3600" w:firstLine="720"/>
        <w:rPr>
          <w:rFonts w:eastAsia="Calibri" w:cs="Arial"/>
          <w:b/>
          <w:sz w:val="28"/>
          <w:szCs w:val="28"/>
          <w:lang w:eastAsia="en-US"/>
        </w:rPr>
      </w:pPr>
      <w:r>
        <w:rPr>
          <w:rFonts w:eastAsia="Calibri" w:cs="Arial"/>
          <w:b/>
          <w:sz w:val="28"/>
          <w:szCs w:val="28"/>
          <w:lang w:eastAsia="en-US"/>
        </w:rPr>
        <w:t xml:space="preserve">     </w:t>
      </w:r>
      <w:r w:rsidR="001E4DA4">
        <w:rPr>
          <w:rFonts w:eastAsia="Calibri" w:cs="Arial"/>
          <w:b/>
          <w:sz w:val="28"/>
          <w:szCs w:val="28"/>
          <w:lang w:eastAsia="en-US"/>
        </w:rPr>
        <w:t>TEST 5</w:t>
      </w:r>
      <w:r w:rsidR="006431A0" w:rsidRPr="006431A0">
        <w:rPr>
          <w:rFonts w:eastAsia="Calibri" w:cs="Arial"/>
          <w:b/>
          <w:sz w:val="28"/>
          <w:szCs w:val="28"/>
          <w:lang w:eastAsia="en-US"/>
        </w:rPr>
        <w:t xml:space="preserve"> </w:t>
      </w:r>
    </w:p>
    <w:p w14:paraId="22E27D1A" w14:textId="2ADF63F8" w:rsidR="00D93ED1" w:rsidRPr="00D07476" w:rsidRDefault="00D07476" w:rsidP="00D93ED1">
      <w:pPr>
        <w:tabs>
          <w:tab w:val="right" w:pos="9639"/>
        </w:tabs>
        <w:jc w:val="center"/>
        <w:rPr>
          <w:rFonts w:ascii="Calibri" w:hAnsi="Calibri" w:cs="Arial"/>
          <w:sz w:val="20"/>
          <w:szCs w:val="20"/>
        </w:rPr>
      </w:pPr>
      <w:r w:rsidRPr="00D07476">
        <w:rPr>
          <w:rFonts w:ascii="Calibri" w:hAnsi="Calibri" w:cs="Arial"/>
          <w:sz w:val="20"/>
          <w:szCs w:val="20"/>
        </w:rPr>
        <w:t>Differential Equations,</w:t>
      </w:r>
      <w:r>
        <w:rPr>
          <w:rFonts w:ascii="Calibri" w:hAnsi="Calibri" w:cs="Arial"/>
          <w:sz w:val="20"/>
          <w:szCs w:val="20"/>
        </w:rPr>
        <w:t xml:space="preserve"> SHM, Sample Means</w:t>
      </w:r>
    </w:p>
    <w:p w14:paraId="65E60E6F" w14:textId="77777777" w:rsidR="00D93ED1" w:rsidRPr="00D07476" w:rsidRDefault="00D93ED1" w:rsidP="006431A0">
      <w:pPr>
        <w:tabs>
          <w:tab w:val="right" w:pos="9639"/>
        </w:tabs>
        <w:jc w:val="center"/>
        <w:rPr>
          <w:rFonts w:ascii="Calibri" w:hAnsi="Calibri" w:cs="Arial"/>
          <w:sz w:val="20"/>
          <w:szCs w:val="20"/>
        </w:rPr>
      </w:pPr>
    </w:p>
    <w:p w14:paraId="45C496CF" w14:textId="77777777"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14:paraId="21DA5EEA" w14:textId="4D1F92AB" w:rsidR="00D93ED1" w:rsidRDefault="00D93ED1" w:rsidP="00D93ED1">
      <w:pPr>
        <w:tabs>
          <w:tab w:val="left" w:pos="1560"/>
          <w:tab w:val="left" w:pos="4536"/>
          <w:tab w:val="right" w:pos="9639"/>
        </w:tabs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Student name: </w:t>
      </w:r>
      <w:r>
        <w:rPr>
          <w:rFonts w:ascii="Calibri" w:hAnsi="Calibri" w:cs="Arial"/>
          <w:sz w:val="24"/>
          <w:szCs w:val="24"/>
        </w:rPr>
        <w:t>_______________________</w:t>
      </w:r>
      <w:r w:rsidR="00D24531">
        <w:rPr>
          <w:rFonts w:ascii="Calibri" w:hAnsi="Calibri" w:cs="Arial"/>
          <w:sz w:val="24"/>
          <w:szCs w:val="24"/>
        </w:rPr>
        <w:tab/>
      </w:r>
      <w:r>
        <w:rPr>
          <w:rFonts w:ascii="Calibri" w:hAnsi="Calibri" w:cs="Arial"/>
          <w:b/>
          <w:sz w:val="24"/>
          <w:szCs w:val="24"/>
        </w:rPr>
        <w:t xml:space="preserve"> </w:t>
      </w:r>
      <w:r w:rsidR="003876C6">
        <w:rPr>
          <w:rFonts w:ascii="Calibri" w:hAnsi="Calibri" w:cs="Arial"/>
          <w:b/>
          <w:sz w:val="24"/>
          <w:szCs w:val="24"/>
        </w:rPr>
        <w:tab/>
      </w:r>
      <w:r>
        <w:rPr>
          <w:rFonts w:ascii="Calibri" w:hAnsi="Calibri" w:cs="Arial"/>
          <w:b/>
          <w:sz w:val="24"/>
          <w:szCs w:val="24"/>
        </w:rPr>
        <w:t xml:space="preserve">Teacher name: </w:t>
      </w:r>
      <w:r>
        <w:rPr>
          <w:rFonts w:ascii="Calibri" w:hAnsi="Calibri" w:cs="Arial"/>
          <w:sz w:val="24"/>
          <w:szCs w:val="24"/>
        </w:rPr>
        <w:t>_______________________</w:t>
      </w:r>
      <w:r>
        <w:rPr>
          <w:rFonts w:ascii="Calibri" w:hAnsi="Calibri" w:cs="Arial"/>
          <w:b/>
          <w:sz w:val="24"/>
          <w:szCs w:val="24"/>
        </w:rPr>
        <w:t xml:space="preserve"> </w:t>
      </w:r>
    </w:p>
    <w:p w14:paraId="5177F712" w14:textId="77777777" w:rsidR="00D93ED1" w:rsidRDefault="00D93ED1" w:rsidP="00D93ED1">
      <w:pPr>
        <w:tabs>
          <w:tab w:val="left" w:pos="1560"/>
          <w:tab w:val="left" w:pos="5103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14:paraId="024E52FF" w14:textId="77777777"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14:paraId="11D2B1DE" w14:textId="77777777"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14:paraId="5AFE5216" w14:textId="77777777"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14:paraId="69A00EED" w14:textId="6641DC60" w:rsidR="00D93ED1" w:rsidRPr="003876C6" w:rsidRDefault="00F46A6F" w:rsidP="00D93ED1">
      <w:pPr>
        <w:tabs>
          <w:tab w:val="left" w:pos="3119"/>
          <w:tab w:val="right" w:pos="9639"/>
        </w:tabs>
        <w:ind w:left="3119" w:hanging="3119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Time allowed for this task:</w:t>
      </w:r>
      <w:r>
        <w:rPr>
          <w:rFonts w:ascii="Calibri" w:hAnsi="Calibri" w:cs="Arial"/>
          <w:b/>
          <w:sz w:val="24"/>
          <w:szCs w:val="24"/>
        </w:rPr>
        <w:tab/>
        <w:t>4</w:t>
      </w:r>
      <w:r w:rsidR="00F82F2F">
        <w:rPr>
          <w:rFonts w:ascii="Calibri" w:hAnsi="Calibri" w:cs="Arial"/>
          <w:b/>
          <w:sz w:val="24"/>
          <w:szCs w:val="24"/>
        </w:rPr>
        <w:t xml:space="preserve">0 </w:t>
      </w:r>
      <w:r w:rsidR="00D93ED1" w:rsidRPr="00B03A73">
        <w:rPr>
          <w:rFonts w:ascii="Calibri" w:hAnsi="Calibri" w:cs="Arial"/>
          <w:b/>
          <w:i/>
          <w:sz w:val="24"/>
          <w:szCs w:val="24"/>
        </w:rPr>
        <w:t>minutes</w:t>
      </w:r>
      <w:r w:rsidR="00D93ED1" w:rsidRPr="003876C6">
        <w:rPr>
          <w:rFonts w:ascii="Calibri" w:hAnsi="Calibri" w:cs="Arial"/>
          <w:sz w:val="24"/>
          <w:szCs w:val="24"/>
        </w:rPr>
        <w:t xml:space="preserve">, in class, under test conditions </w:t>
      </w:r>
    </w:p>
    <w:p w14:paraId="3C697A62" w14:textId="77777777" w:rsidR="00D93ED1" w:rsidRPr="003876C6" w:rsidRDefault="00D93ED1" w:rsidP="00D93ED1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ab/>
      </w:r>
      <w:r w:rsidR="00C1212D">
        <w:rPr>
          <w:rFonts w:ascii="Calibri" w:hAnsi="Calibri" w:cs="Arial"/>
          <w:sz w:val="24"/>
          <w:szCs w:val="24"/>
        </w:rPr>
        <w:t xml:space="preserve"> Calculator-Assumed</w:t>
      </w:r>
      <w:r w:rsidR="00C92B37" w:rsidRPr="003876C6">
        <w:rPr>
          <w:rFonts w:ascii="Calibri" w:hAnsi="Calibri" w:cs="Arial"/>
          <w:sz w:val="24"/>
          <w:szCs w:val="24"/>
        </w:rPr>
        <w:tab/>
      </w:r>
    </w:p>
    <w:p w14:paraId="3588C4BD" w14:textId="77777777" w:rsidR="00D93ED1" w:rsidRPr="003876C6" w:rsidRDefault="00D93ED1" w:rsidP="00C92B37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  <w:b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ab/>
      </w:r>
    </w:p>
    <w:p w14:paraId="5AF056E8" w14:textId="77777777"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 xml:space="preserve">Materials required: </w:t>
      </w:r>
      <w:r w:rsidRPr="003876C6">
        <w:rPr>
          <w:rFonts w:ascii="Calibri" w:hAnsi="Calibri" w:cs="Arial"/>
          <w:b/>
          <w:sz w:val="24"/>
          <w:szCs w:val="24"/>
        </w:rPr>
        <w:tab/>
      </w:r>
      <w:r w:rsidRPr="003876C6">
        <w:rPr>
          <w:rFonts w:ascii="Calibri" w:hAnsi="Calibri" w:cs="Arial"/>
          <w:b/>
          <w:sz w:val="24"/>
          <w:szCs w:val="24"/>
        </w:rPr>
        <w:tab/>
      </w:r>
    </w:p>
    <w:p w14:paraId="5142F0BA" w14:textId="77777777" w:rsidR="00D93ED1" w:rsidRPr="003876C6" w:rsidRDefault="00D93ED1" w:rsidP="00D93ED1">
      <w:pPr>
        <w:tabs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>Standard items:</w:t>
      </w:r>
      <w:r w:rsidRPr="003876C6">
        <w:rPr>
          <w:rFonts w:ascii="Calibri" w:hAnsi="Calibri" w:cs="Arial"/>
          <w:sz w:val="24"/>
          <w:szCs w:val="24"/>
        </w:rPr>
        <w:tab/>
        <w:t xml:space="preserve">Pens (blue/black preferred), pencils (including coloured), sharpener, </w:t>
      </w:r>
      <w:r w:rsidR="00B03A73">
        <w:rPr>
          <w:rFonts w:ascii="Calibri" w:hAnsi="Calibri" w:cs="Arial"/>
          <w:sz w:val="24"/>
          <w:szCs w:val="24"/>
        </w:rPr>
        <w:tab/>
      </w:r>
      <w:r w:rsidRPr="003876C6">
        <w:rPr>
          <w:rFonts w:ascii="Calibri" w:hAnsi="Calibri" w:cs="Arial"/>
          <w:sz w:val="24"/>
          <w:szCs w:val="24"/>
        </w:rPr>
        <w:tab/>
        <w:t>correction fluid</w:t>
      </w:r>
      <w:r w:rsidR="00C92B37" w:rsidRPr="003876C6">
        <w:rPr>
          <w:rFonts w:ascii="Calibri" w:hAnsi="Calibri" w:cs="Arial"/>
          <w:sz w:val="24"/>
          <w:szCs w:val="24"/>
        </w:rPr>
        <w:t>/tape, eraser, ruler, highlighters</w:t>
      </w:r>
      <w:r w:rsidR="008A2279">
        <w:rPr>
          <w:rFonts w:ascii="Calibri" w:hAnsi="Calibri" w:cs="Arial"/>
          <w:sz w:val="24"/>
          <w:szCs w:val="24"/>
        </w:rPr>
        <w:t>, SCSA Formula Sheet.</w:t>
      </w:r>
    </w:p>
    <w:p w14:paraId="1019DF5F" w14:textId="77777777" w:rsidR="00D93ED1" w:rsidRPr="003876C6" w:rsidRDefault="00B03A73" w:rsidP="00D93ED1">
      <w:pPr>
        <w:tabs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sz w:val="24"/>
          <w:szCs w:val="24"/>
        </w:rPr>
        <w:tab/>
        <w:t>Classpad Calculator and Scientific Calculator.</w:t>
      </w:r>
    </w:p>
    <w:p w14:paraId="4B9B0425" w14:textId="77777777" w:rsidR="00D93ED1" w:rsidRPr="003876C6" w:rsidRDefault="00D93ED1" w:rsidP="00D93ED1">
      <w:pPr>
        <w:tabs>
          <w:tab w:val="left" w:pos="3119"/>
          <w:tab w:val="right" w:pos="9639"/>
        </w:tabs>
        <w:ind w:left="720" w:hanging="720"/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>Special items:</w:t>
      </w:r>
      <w:r w:rsidRPr="003876C6">
        <w:rPr>
          <w:rFonts w:ascii="Calibri" w:hAnsi="Calibri" w:cs="Arial"/>
          <w:sz w:val="24"/>
          <w:szCs w:val="24"/>
        </w:rPr>
        <w:tab/>
        <w:t>Drawing inst</w:t>
      </w:r>
      <w:r w:rsidR="00C92B37" w:rsidRPr="003876C6">
        <w:rPr>
          <w:rFonts w:ascii="Calibri" w:hAnsi="Calibri" w:cs="Arial"/>
          <w:sz w:val="24"/>
          <w:szCs w:val="24"/>
        </w:rPr>
        <w:t>ruments, templates</w:t>
      </w:r>
    </w:p>
    <w:p w14:paraId="14FAE7F8" w14:textId="77777777"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14:paraId="78A1D77A" w14:textId="0F5580C8" w:rsidR="00D93ED1" w:rsidRPr="00B03A73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i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>Marks available:</w:t>
      </w:r>
      <w:r w:rsidRPr="003876C6">
        <w:rPr>
          <w:rFonts w:ascii="Calibri" w:hAnsi="Calibri" w:cs="Arial"/>
          <w:b/>
          <w:sz w:val="24"/>
          <w:szCs w:val="24"/>
        </w:rPr>
        <w:tab/>
      </w:r>
      <w:r w:rsidRPr="003876C6">
        <w:rPr>
          <w:rFonts w:ascii="Calibri" w:hAnsi="Calibri" w:cs="Arial"/>
          <w:b/>
          <w:sz w:val="24"/>
          <w:szCs w:val="24"/>
        </w:rPr>
        <w:tab/>
      </w:r>
      <w:r w:rsidR="00F82F2F">
        <w:rPr>
          <w:rFonts w:ascii="Calibri" w:hAnsi="Calibri" w:cs="Arial"/>
          <w:b/>
          <w:i/>
          <w:sz w:val="24"/>
          <w:szCs w:val="24"/>
        </w:rPr>
        <w:t>39</w:t>
      </w:r>
      <w:r w:rsidR="00D4798E">
        <w:rPr>
          <w:rFonts w:ascii="Calibri" w:hAnsi="Calibri" w:cs="Arial"/>
          <w:b/>
          <w:i/>
          <w:sz w:val="24"/>
          <w:szCs w:val="24"/>
        </w:rPr>
        <w:t xml:space="preserve"> </w:t>
      </w:r>
      <w:r w:rsidRPr="00B03A73">
        <w:rPr>
          <w:rFonts w:ascii="Calibri" w:hAnsi="Calibri" w:cs="Arial"/>
          <w:b/>
          <w:i/>
          <w:sz w:val="24"/>
          <w:szCs w:val="24"/>
        </w:rPr>
        <w:t>marks</w:t>
      </w:r>
    </w:p>
    <w:p w14:paraId="73D460F9" w14:textId="77777777"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14:paraId="359921D3" w14:textId="77777777"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>Ta</w:t>
      </w:r>
      <w:r w:rsidR="007662BB" w:rsidRPr="003876C6">
        <w:rPr>
          <w:rFonts w:ascii="Calibri" w:hAnsi="Calibri" w:cs="Arial"/>
          <w:b/>
          <w:sz w:val="24"/>
          <w:szCs w:val="24"/>
        </w:rPr>
        <w:t>sk weighting:</w:t>
      </w:r>
      <w:r w:rsidR="007662BB" w:rsidRPr="003876C6">
        <w:rPr>
          <w:rFonts w:ascii="Calibri" w:hAnsi="Calibri" w:cs="Arial"/>
          <w:b/>
          <w:sz w:val="24"/>
          <w:szCs w:val="24"/>
        </w:rPr>
        <w:tab/>
      </w:r>
      <w:r w:rsidR="007662BB" w:rsidRPr="003876C6">
        <w:rPr>
          <w:rFonts w:ascii="Calibri" w:hAnsi="Calibri" w:cs="Arial"/>
          <w:b/>
          <w:sz w:val="24"/>
          <w:szCs w:val="24"/>
        </w:rPr>
        <w:tab/>
      </w:r>
      <w:r w:rsidR="00F42A2D">
        <w:rPr>
          <w:rFonts w:ascii="Calibri" w:hAnsi="Calibri" w:cs="Arial"/>
          <w:b/>
          <w:sz w:val="24"/>
          <w:szCs w:val="24"/>
        </w:rPr>
        <w:t>8</w:t>
      </w:r>
      <w:r w:rsidRPr="003876C6">
        <w:rPr>
          <w:rFonts w:ascii="Calibri" w:hAnsi="Calibri" w:cs="Arial"/>
          <w:b/>
          <w:sz w:val="24"/>
          <w:szCs w:val="24"/>
        </w:rPr>
        <w:t>%</w:t>
      </w:r>
      <w:r w:rsidRPr="003876C6">
        <w:rPr>
          <w:rFonts w:ascii="Calibri" w:hAnsi="Calibri" w:cs="Arial"/>
          <w:b/>
          <w:sz w:val="24"/>
          <w:szCs w:val="24"/>
        </w:rPr>
        <w:tab/>
      </w:r>
    </w:p>
    <w:p w14:paraId="4EB36EBF" w14:textId="77777777" w:rsidR="00D93ED1" w:rsidRDefault="00D93ED1" w:rsidP="00D93ED1">
      <w:pPr>
        <w:tabs>
          <w:tab w:val="right" w:pos="9639"/>
        </w:tabs>
        <w:rPr>
          <w:rFonts w:ascii="Calibri" w:hAnsi="Calibri"/>
          <w:b/>
          <w:lang w:eastAsia="en-US"/>
        </w:rPr>
      </w:pPr>
    </w:p>
    <w:p w14:paraId="297EC4D0" w14:textId="4A959C67" w:rsidR="00867502" w:rsidRDefault="00D93ED1" w:rsidP="00F82F2F">
      <w:pPr>
        <w:tabs>
          <w:tab w:val="left" w:pos="1418"/>
          <w:tab w:val="right" w:pos="9923"/>
        </w:tabs>
        <w:ind w:left="720" w:hanging="720"/>
        <w:rPr>
          <w:rFonts w:cs="Arial"/>
          <w:b/>
          <w:sz w:val="24"/>
          <w:szCs w:val="24"/>
          <w:lang w:val="en-US"/>
        </w:rPr>
      </w:pPr>
      <w:r>
        <w:rPr>
          <w:rFonts w:ascii="Calibri" w:hAnsi="Calibri" w:cs="Calibri"/>
          <w:b/>
          <w:sz w:val="28"/>
          <w:szCs w:val="28"/>
        </w:rPr>
        <w:br w:type="page"/>
      </w:r>
    </w:p>
    <w:p w14:paraId="606E11AA" w14:textId="77777777" w:rsidR="00DF7783" w:rsidRDefault="00DF7783" w:rsidP="00DF7783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</w:p>
    <w:p w14:paraId="01B6D214" w14:textId="0A90934D" w:rsidR="00F82F2F" w:rsidRDefault="009A3F25" w:rsidP="00F82F2F">
      <w:pPr>
        <w:pStyle w:val="QNum"/>
      </w:pPr>
      <w:r>
        <w:t>Question 1</w:t>
      </w:r>
      <w:r w:rsidR="00F82F2F">
        <w:tab/>
        <w:t>(7 marks)</w:t>
      </w:r>
    </w:p>
    <w:p w14:paraId="5DA60954" w14:textId="77777777" w:rsidR="00F82F2F" w:rsidRDefault="00F82F2F" w:rsidP="00F82F2F">
      <w:pPr>
        <w:pStyle w:val="Parta0"/>
      </w:pPr>
      <w:r>
        <w:t>(a)</w:t>
      </w:r>
      <w:r>
        <w:tab/>
        <w:t>A particle undergoing simple harmonic motion with a period of 5 seconds is observed to move in a straight line, oscillating 3.6 m either side of a central position. Determine the speed of the particle when it is 3 m from the central position.</w:t>
      </w:r>
      <w:r>
        <w:tab/>
        <w:t>(3 marks)</w:t>
      </w:r>
    </w:p>
    <w:p w14:paraId="45C0C0F9" w14:textId="77777777" w:rsidR="00F82F2F" w:rsidRDefault="00F82F2F" w:rsidP="00F82F2F">
      <w:pPr>
        <w:pStyle w:val="Parta0"/>
      </w:pPr>
    </w:p>
    <w:p w14:paraId="0EB7D8B1" w14:textId="77777777" w:rsidR="00F82F2F" w:rsidRDefault="00F82F2F" w:rsidP="00F82F2F">
      <w:pPr>
        <w:pStyle w:val="Parta0"/>
      </w:pPr>
    </w:p>
    <w:p w14:paraId="3E00B5AC" w14:textId="77777777" w:rsidR="00F82F2F" w:rsidRDefault="00F82F2F" w:rsidP="00F82F2F">
      <w:pPr>
        <w:pStyle w:val="Parta0"/>
      </w:pPr>
    </w:p>
    <w:p w14:paraId="3C466A3E" w14:textId="77777777" w:rsidR="00F82F2F" w:rsidRDefault="00F82F2F" w:rsidP="00F82F2F"/>
    <w:p w14:paraId="74668F6E" w14:textId="77777777" w:rsidR="00F82F2F" w:rsidRDefault="00F82F2F" w:rsidP="00F82F2F"/>
    <w:p w14:paraId="1D997708" w14:textId="77777777" w:rsidR="00F82F2F" w:rsidRPr="00F913EF" w:rsidRDefault="00F82F2F" w:rsidP="00F82F2F"/>
    <w:p w14:paraId="2378425A" w14:textId="77777777" w:rsidR="00F82F2F" w:rsidRDefault="00F82F2F" w:rsidP="00F82F2F"/>
    <w:p w14:paraId="5796455E" w14:textId="77777777" w:rsidR="00F82F2F" w:rsidRDefault="00F82F2F" w:rsidP="00F82F2F"/>
    <w:p w14:paraId="3AF01CB6" w14:textId="77777777" w:rsidR="00F82F2F" w:rsidRDefault="00F82F2F" w:rsidP="00F82F2F"/>
    <w:p w14:paraId="288A4BBC" w14:textId="77777777" w:rsidR="00F82F2F" w:rsidRDefault="00F82F2F" w:rsidP="00F82F2F"/>
    <w:p w14:paraId="5C882810" w14:textId="77777777" w:rsidR="00F82F2F" w:rsidRDefault="00F82F2F" w:rsidP="00F82F2F">
      <w:pPr>
        <w:pStyle w:val="Parta0"/>
      </w:pPr>
    </w:p>
    <w:p w14:paraId="6E75D390" w14:textId="77777777" w:rsidR="00F82F2F" w:rsidRDefault="00F82F2F" w:rsidP="00F82F2F">
      <w:pPr>
        <w:pStyle w:val="Parta0"/>
      </w:pPr>
    </w:p>
    <w:p w14:paraId="39422EC7" w14:textId="77777777" w:rsidR="00F82F2F" w:rsidRDefault="00F82F2F" w:rsidP="00F82F2F">
      <w:pPr>
        <w:pStyle w:val="Parta0"/>
      </w:pPr>
    </w:p>
    <w:p w14:paraId="3B095EB0" w14:textId="77777777" w:rsidR="00F82F2F" w:rsidRDefault="00F82F2F" w:rsidP="00F82F2F">
      <w:pPr>
        <w:pStyle w:val="Parta0"/>
      </w:pPr>
    </w:p>
    <w:p w14:paraId="718249F8" w14:textId="77777777" w:rsidR="00F82F2F" w:rsidRDefault="00F82F2F" w:rsidP="00F82F2F">
      <w:pPr>
        <w:pStyle w:val="Parta0"/>
      </w:pPr>
    </w:p>
    <w:p w14:paraId="2E5CAC9A" w14:textId="77777777" w:rsidR="00F82F2F" w:rsidRDefault="00F82F2F" w:rsidP="00F82F2F">
      <w:pPr>
        <w:pStyle w:val="Parta0"/>
      </w:pPr>
    </w:p>
    <w:p w14:paraId="34564D03" w14:textId="77777777" w:rsidR="00F82F2F" w:rsidRDefault="00F82F2F" w:rsidP="00F82F2F">
      <w:pPr>
        <w:pStyle w:val="Parta0"/>
      </w:pPr>
    </w:p>
    <w:p w14:paraId="6DD5475A" w14:textId="77777777" w:rsidR="00F82F2F" w:rsidRDefault="00F82F2F" w:rsidP="00F82F2F">
      <w:pPr>
        <w:pStyle w:val="Parta0"/>
      </w:pPr>
    </w:p>
    <w:p w14:paraId="2A1F2AAD" w14:textId="77777777" w:rsidR="00F82F2F" w:rsidRDefault="00F82F2F" w:rsidP="00F82F2F">
      <w:pPr>
        <w:pStyle w:val="Parta0"/>
      </w:pPr>
    </w:p>
    <w:p w14:paraId="08B506BE" w14:textId="77777777" w:rsidR="00F82F2F" w:rsidRDefault="00F82F2F" w:rsidP="00F82F2F">
      <w:pPr>
        <w:pStyle w:val="Parta0"/>
      </w:pPr>
    </w:p>
    <w:p w14:paraId="23D05CF9" w14:textId="77777777" w:rsidR="00F82F2F" w:rsidRDefault="00F82F2F" w:rsidP="00F82F2F">
      <w:pPr>
        <w:pStyle w:val="Parta0"/>
        <w:rPr>
          <w:rFonts w:eastAsiaTheme="minorEastAsia"/>
        </w:rPr>
      </w:pPr>
      <w:r>
        <w:t>(b)</w:t>
      </w:r>
      <w:r>
        <w:tab/>
        <w:t xml:space="preserve">Another particle moving in a straight line experiences an acceleration of </w:t>
      </w:r>
      <m:oMath>
        <m:r>
          <w:rPr>
            <w:rFonts w:ascii="Cambria Math" w:hAnsi="Cambria Math"/>
          </w:rPr>
          <m:t>x+2.5</m:t>
        </m:r>
      </m:oMath>
      <w:r>
        <w:rPr>
          <w:rFonts w:eastAsiaTheme="minorEastAsia"/>
        </w:rPr>
        <w:t xml:space="preserve"> ms</w:t>
      </w:r>
      <w:r>
        <w:rPr>
          <w:rFonts w:eastAsiaTheme="minorEastAsia"/>
          <w:vertAlign w:val="superscript"/>
        </w:rPr>
        <w:t>-2</w:t>
      </w:r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is the position of the particle at time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seconds.</w:t>
      </w:r>
    </w:p>
    <w:p w14:paraId="0B8B8DE8" w14:textId="77777777" w:rsidR="00F82F2F" w:rsidRDefault="00F82F2F" w:rsidP="00F82F2F">
      <w:pPr>
        <w:pStyle w:val="Parta0"/>
        <w:rPr>
          <w:rFonts w:eastAsiaTheme="minorEastAsia"/>
        </w:rPr>
      </w:pPr>
    </w:p>
    <w:p w14:paraId="03CFC1C5" w14:textId="77777777" w:rsidR="00F82F2F" w:rsidRDefault="00F82F2F" w:rsidP="00F82F2F">
      <w:pPr>
        <w:pStyle w:val="Parta0"/>
        <w:rPr>
          <w:rFonts w:eastAsiaTheme="minorEastAsia"/>
        </w:rPr>
      </w:pPr>
      <w:r>
        <w:rPr>
          <w:rFonts w:eastAsiaTheme="minorEastAsia"/>
        </w:rPr>
        <w:tab/>
        <w:t xml:space="preserve">Given that when </w:t>
      </w:r>
      <m:oMath>
        <m:r>
          <w:rPr>
            <w:rFonts w:ascii="Cambria Math" w:eastAsiaTheme="minorEastAsia" w:hAnsi="Cambria Math"/>
          </w:rPr>
          <m:t>x=1</m:t>
        </m:r>
      </m:oMath>
      <w:r>
        <w:rPr>
          <w:rFonts w:eastAsiaTheme="minorEastAsia"/>
        </w:rPr>
        <w:t>, the particle had a velocity of 2 ms</w:t>
      </w:r>
      <w:r>
        <w:rPr>
          <w:rFonts w:eastAsiaTheme="minorEastAsia"/>
          <w:vertAlign w:val="superscript"/>
        </w:rPr>
        <w:t>-1</w:t>
      </w:r>
      <w:r>
        <w:rPr>
          <w:rFonts w:eastAsiaTheme="minorEastAsia"/>
        </w:rPr>
        <w:t xml:space="preserve">, determine the velocity of the particle when </w:t>
      </w:r>
      <m:oMath>
        <m:r>
          <w:rPr>
            <w:rFonts w:ascii="Cambria Math" w:eastAsiaTheme="minorEastAsia" w:hAnsi="Cambria Math"/>
          </w:rPr>
          <m:t>x=2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544956CA" w14:textId="77777777" w:rsidR="00F82F2F" w:rsidRDefault="00F82F2F" w:rsidP="00F82F2F">
      <w:pPr>
        <w:rPr>
          <w:rFonts w:eastAsiaTheme="minorEastAsia"/>
        </w:rPr>
      </w:pPr>
    </w:p>
    <w:p w14:paraId="1C937461" w14:textId="77777777" w:rsidR="00F82F2F" w:rsidRPr="00F05734" w:rsidRDefault="00F82F2F" w:rsidP="00F82F2F"/>
    <w:p w14:paraId="5FE45D6A" w14:textId="77777777" w:rsidR="00F82F2F" w:rsidRDefault="00F82F2F" w:rsidP="00F82F2F"/>
    <w:p w14:paraId="56E0A3D7" w14:textId="77777777" w:rsidR="00F82F2F" w:rsidRDefault="00F82F2F" w:rsidP="00F82F2F"/>
    <w:p w14:paraId="02FA645F" w14:textId="77777777" w:rsidR="00F82F2F" w:rsidRDefault="00F82F2F" w:rsidP="00F82F2F"/>
    <w:p w14:paraId="5AE94E40" w14:textId="77777777" w:rsidR="00F82F2F" w:rsidRDefault="00F82F2F" w:rsidP="00F82F2F"/>
    <w:p w14:paraId="436BE0DE" w14:textId="77777777" w:rsidR="00F82F2F" w:rsidRPr="00F913EF" w:rsidRDefault="00F82F2F" w:rsidP="00F82F2F"/>
    <w:p w14:paraId="1C9E798B" w14:textId="77777777" w:rsidR="00F82F2F" w:rsidRDefault="00F82F2F" w:rsidP="00F82F2F">
      <w:pPr>
        <w:pStyle w:val="Parta0"/>
      </w:pPr>
    </w:p>
    <w:p w14:paraId="06A99B9F" w14:textId="77777777" w:rsidR="00F82F2F" w:rsidRDefault="00F82F2F" w:rsidP="00F82F2F">
      <w:pPr>
        <w:pStyle w:val="Parta0"/>
      </w:pPr>
    </w:p>
    <w:p w14:paraId="33C3D93C" w14:textId="77777777" w:rsidR="00F82F2F" w:rsidRDefault="00F82F2F" w:rsidP="00F82F2F">
      <w:pPr>
        <w:pStyle w:val="Parta0"/>
      </w:pPr>
    </w:p>
    <w:p w14:paraId="7B71AEA8" w14:textId="77777777" w:rsidR="00F82F2F" w:rsidRDefault="00F82F2F" w:rsidP="00F82F2F">
      <w:pPr>
        <w:pStyle w:val="Parta0"/>
      </w:pPr>
    </w:p>
    <w:p w14:paraId="53465765" w14:textId="77777777" w:rsidR="00F82F2F" w:rsidRDefault="00F82F2F" w:rsidP="00F82F2F">
      <w:pPr>
        <w:pStyle w:val="Parta0"/>
      </w:pPr>
    </w:p>
    <w:p w14:paraId="4C939AFA" w14:textId="77777777" w:rsidR="00F82F2F" w:rsidRDefault="00F82F2F" w:rsidP="00F82F2F">
      <w:pPr>
        <w:pStyle w:val="Parta0"/>
      </w:pPr>
    </w:p>
    <w:p w14:paraId="55AD4821" w14:textId="77777777" w:rsidR="00F82F2F" w:rsidRDefault="00F82F2F" w:rsidP="00F82F2F">
      <w:pPr>
        <w:pStyle w:val="Parta0"/>
      </w:pPr>
    </w:p>
    <w:p w14:paraId="73B4F59F" w14:textId="77777777" w:rsidR="00F82F2F" w:rsidRDefault="00F82F2F" w:rsidP="00F82F2F">
      <w:pPr>
        <w:pStyle w:val="Parta0"/>
      </w:pPr>
    </w:p>
    <w:p w14:paraId="003FDA96" w14:textId="77777777" w:rsidR="00F82F2F" w:rsidRDefault="00F82F2F" w:rsidP="00F82F2F">
      <w:pPr>
        <w:pStyle w:val="Parta0"/>
      </w:pPr>
    </w:p>
    <w:p w14:paraId="2CB16FDB" w14:textId="77777777" w:rsidR="00F82F2F" w:rsidRDefault="00F82F2F" w:rsidP="00F82F2F"/>
    <w:p w14:paraId="2E1CE35A" w14:textId="77777777" w:rsidR="00F82F2F" w:rsidRDefault="00F82F2F" w:rsidP="00F82F2F">
      <w:pPr>
        <w:pStyle w:val="QNum"/>
        <w:sectPr w:rsidR="00F82F2F" w:rsidSect="00F20F9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720" w:right="720" w:bottom="720" w:left="720" w:header="737" w:footer="567" w:gutter="0"/>
          <w:cols w:space="708"/>
          <w:titlePg/>
          <w:docGrid w:linePitch="360"/>
        </w:sectPr>
      </w:pPr>
    </w:p>
    <w:p w14:paraId="6DAA15FD" w14:textId="70F0B38F" w:rsidR="003C6427" w:rsidRPr="009A3F25" w:rsidRDefault="003C6427" w:rsidP="009A3F2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</w:rPr>
      </w:pPr>
    </w:p>
    <w:p w14:paraId="311A6BCB" w14:textId="490D2937" w:rsidR="003C6427" w:rsidRPr="009A3F25" w:rsidRDefault="003C6427" w:rsidP="003C6427">
      <w:pPr>
        <w:pStyle w:val="QNum"/>
        <w:tabs>
          <w:tab w:val="clear" w:pos="9469"/>
          <w:tab w:val="right" w:pos="10348"/>
        </w:tabs>
        <w:rPr>
          <w:szCs w:val="22"/>
        </w:rPr>
      </w:pPr>
      <w:r w:rsidRPr="009A3F25">
        <w:rPr>
          <w:szCs w:val="22"/>
        </w:rPr>
        <w:t>Question 2.</w:t>
      </w:r>
      <w:r w:rsidRPr="009A3F25">
        <w:rPr>
          <w:szCs w:val="22"/>
        </w:rPr>
        <w:tab/>
        <w:t xml:space="preserve"> (8 marks)</w:t>
      </w:r>
    </w:p>
    <w:p w14:paraId="5F0F6BDE" w14:textId="77777777" w:rsidR="003C6427" w:rsidRDefault="003C642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5423FD1" w14:textId="77777777" w:rsidR="00B140F7" w:rsidRPr="003C6427" w:rsidRDefault="00B140F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3C6427">
        <w:rPr>
          <w:rFonts w:eastAsiaTheme="minorHAnsi" w:cs="Arial"/>
          <w:lang w:val="en-GB" w:eastAsia="en-US"/>
        </w:rPr>
        <w:t xml:space="preserve">Lengths of climbing rope produced by a manufacturer over a long production run have breaking strengths that are normally distributed with a mean of 180.2 kg and standard deviation of 9.5 kg. </w:t>
      </w:r>
    </w:p>
    <w:p w14:paraId="28CF58A4" w14:textId="40CA1585" w:rsidR="003C6427" w:rsidRDefault="00B140F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3C6427">
        <w:rPr>
          <w:rFonts w:eastAsiaTheme="minorHAnsi" w:cs="Arial"/>
          <w:lang w:val="en-GB" w:eastAsia="en-US"/>
        </w:rPr>
        <w:t xml:space="preserve">(a)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Determine the probability that the mean breaking strength of a randomly chosen sample of </w:t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10 lengths will be less than 175 kg. </w:t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(3 marks) </w:t>
      </w:r>
    </w:p>
    <w:p w14:paraId="23A86EDA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0FB16B61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247114F9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10C77F73" w14:textId="77777777" w:rsidR="003C6427" w:rsidRDefault="00B140F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3C6427">
        <w:rPr>
          <w:rFonts w:eastAsiaTheme="minorHAnsi" w:cs="Arial"/>
          <w:lang w:val="en-GB" w:eastAsia="en-US"/>
        </w:rPr>
        <w:t xml:space="preserve">(b)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At the start of a production run, a supervisor at the factory randomly samples 20 lengths and after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testing, determines that the mean breaking strength of the sample is 176.9 kg. Construct a 90%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interval estimate for the population mean based on this sample. </w:t>
      </w:r>
      <w:r w:rsidRPr="003C6427">
        <w:rPr>
          <w:rFonts w:ascii="MS Mincho" w:eastAsia="MS Mincho" w:hAnsi="MS Mincho" w:cs="MS Mincho"/>
          <w:lang w:val="en-GB" w:eastAsia="en-US"/>
        </w:rPr>
        <w:t> </w:t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>(2 marks)</w:t>
      </w:r>
    </w:p>
    <w:p w14:paraId="201A93A7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369F3D18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15F789E1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2DB00CD8" w14:textId="77777777" w:rsidR="003C6427" w:rsidRDefault="00B140F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3C6427">
        <w:rPr>
          <w:rFonts w:eastAsiaTheme="minorHAnsi" w:cs="Arial"/>
          <w:lang w:val="en-GB" w:eastAsia="en-US"/>
        </w:rPr>
        <w:t xml:space="preserve"> (c)  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If the supervisor repeated the same sampling process in (b) every day for 30 consecutive days, how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many of the intervals constructed would be expected to include the known mean breaking strength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of 180.2 kg? </w:t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(1 mark) </w:t>
      </w:r>
    </w:p>
    <w:p w14:paraId="7967B4D9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1A91DA20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869C9AD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3D6AD9B3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472E786D" w14:textId="77777777" w:rsidR="003C6427" w:rsidRDefault="003C642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D3A400E" w14:textId="55E97CDB" w:rsidR="00B140F7" w:rsidRPr="003C6427" w:rsidRDefault="00B140F7" w:rsidP="003C6427">
      <w:pPr>
        <w:widowControl w:val="0"/>
        <w:autoSpaceDE w:val="0"/>
        <w:autoSpaceDN w:val="0"/>
        <w:adjustRightInd w:val="0"/>
        <w:spacing w:after="240" w:line="340" w:lineRule="atLeast"/>
        <w:rPr>
          <w:rFonts w:ascii="MS Mincho" w:eastAsia="MS Mincho" w:hAnsi="MS Mincho" w:cs="MS Mincho"/>
          <w:lang w:val="en-GB" w:eastAsia="en-US"/>
        </w:rPr>
      </w:pPr>
      <w:r w:rsidRPr="003C6427">
        <w:rPr>
          <w:rFonts w:ascii="MS Mincho" w:eastAsia="MS Mincho" w:hAnsi="MS Mincho" w:cs="MS Mincho"/>
          <w:lang w:val="en-GB" w:eastAsia="en-US"/>
        </w:rPr>
        <w:t> </w:t>
      </w:r>
      <w:r w:rsidRPr="003C6427">
        <w:rPr>
          <w:rFonts w:eastAsiaTheme="minorHAnsi" w:cs="Arial"/>
          <w:lang w:val="en-GB" w:eastAsia="en-US"/>
        </w:rPr>
        <w:t>(d)  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How large a sample should the supervisor take so that the width of a 95% confidence interval for </w:t>
      </w:r>
      <w:r w:rsidR="003C6427">
        <w:rPr>
          <w:rFonts w:eastAsiaTheme="minorHAnsi" w:cs="Arial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the mean breaking strength has a width of no more than 5 kg? </w:t>
      </w:r>
      <w:r w:rsidRPr="003C6427">
        <w:rPr>
          <w:rFonts w:ascii="MS Mincho" w:eastAsia="MS Mincho" w:hAnsi="MS Mincho" w:cs="MS Mincho"/>
          <w:lang w:val="en-GB" w:eastAsia="en-US"/>
        </w:rPr>
        <w:t> </w:t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="003C6427">
        <w:rPr>
          <w:rFonts w:ascii="MS Mincho" w:eastAsia="MS Mincho" w:hAnsi="MS Mincho" w:cs="MS Mincho"/>
          <w:lang w:val="en-GB" w:eastAsia="en-US"/>
        </w:rPr>
        <w:tab/>
      </w:r>
      <w:r w:rsidRPr="003C6427">
        <w:rPr>
          <w:rFonts w:eastAsiaTheme="minorHAnsi" w:cs="Arial"/>
          <w:lang w:val="en-GB" w:eastAsia="en-US"/>
        </w:rPr>
        <w:t xml:space="preserve">(2 marks) </w:t>
      </w:r>
      <w:r w:rsidRPr="003C6427">
        <w:rPr>
          <w:rFonts w:ascii="MS Mincho" w:eastAsia="MS Mincho" w:hAnsi="MS Mincho" w:cs="MS Mincho"/>
          <w:lang w:val="en-GB" w:eastAsia="en-US"/>
        </w:rPr>
        <w:t> </w:t>
      </w:r>
    </w:p>
    <w:p w14:paraId="45EF5FE6" w14:textId="77777777" w:rsidR="003C6427" w:rsidRDefault="003C642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sz w:val="30"/>
          <w:szCs w:val="30"/>
          <w:lang w:val="en-GB" w:eastAsia="en-US"/>
        </w:rPr>
      </w:pPr>
    </w:p>
    <w:p w14:paraId="0C4DA74A" w14:textId="77777777" w:rsidR="003C6427" w:rsidRDefault="003C642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sz w:val="30"/>
          <w:szCs w:val="30"/>
          <w:lang w:val="en-GB" w:eastAsia="en-US"/>
        </w:rPr>
      </w:pPr>
    </w:p>
    <w:p w14:paraId="5A6CC80A" w14:textId="77777777" w:rsidR="003C6427" w:rsidRDefault="003C642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sz w:val="30"/>
          <w:szCs w:val="30"/>
          <w:lang w:val="en-GB" w:eastAsia="en-US"/>
        </w:rPr>
      </w:pPr>
    </w:p>
    <w:p w14:paraId="0D4425C6" w14:textId="77777777" w:rsidR="000F489A" w:rsidRDefault="000F489A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sz w:val="30"/>
          <w:szCs w:val="30"/>
          <w:lang w:val="en-GB" w:eastAsia="en-US"/>
        </w:rPr>
      </w:pPr>
    </w:p>
    <w:p w14:paraId="1A430525" w14:textId="0A69DAF9" w:rsidR="003C6427" w:rsidRPr="000F489A" w:rsidRDefault="00C822C1" w:rsidP="000F489A">
      <w:pPr>
        <w:pStyle w:val="QNum"/>
        <w:tabs>
          <w:tab w:val="clear" w:pos="9469"/>
          <w:tab w:val="right" w:pos="10348"/>
        </w:tabs>
        <w:rPr>
          <w:szCs w:val="22"/>
        </w:rPr>
      </w:pPr>
      <w:r w:rsidRPr="000F489A">
        <w:rPr>
          <w:szCs w:val="22"/>
        </w:rPr>
        <w:t>Question 3</w:t>
      </w:r>
      <w:r w:rsidR="000A65A0" w:rsidRPr="000F489A">
        <w:rPr>
          <w:szCs w:val="22"/>
        </w:rPr>
        <w:t>.</w:t>
      </w:r>
      <w:r w:rsidR="000A65A0" w:rsidRPr="000F489A">
        <w:rPr>
          <w:szCs w:val="22"/>
        </w:rPr>
        <w:tab/>
        <w:t xml:space="preserve"> (12 marks)</w:t>
      </w:r>
    </w:p>
    <w:p w14:paraId="080330E3" w14:textId="06FF0BEA" w:rsidR="00B140F7" w:rsidRPr="008D6EDB" w:rsidRDefault="000A65A0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8D6EDB">
        <w:rPr>
          <w:rFonts w:eastAsiaTheme="minorHAnsi" w:cs="Arial"/>
          <w:lang w:val="en-GB" w:eastAsia="en-US"/>
        </w:rPr>
        <w:t xml:space="preserve"> </w:t>
      </w:r>
      <w:r w:rsidR="00B140F7" w:rsidRPr="008D6EDB">
        <w:rPr>
          <w:rFonts w:eastAsiaTheme="minorHAnsi" w:cs="Arial"/>
          <w:lang w:val="en-GB" w:eastAsia="en-US"/>
        </w:rPr>
        <w:t xml:space="preserve">(a) </w:t>
      </w:r>
      <w:r w:rsidR="00CA4E91">
        <w:rPr>
          <w:rFonts w:eastAsiaTheme="minorHAnsi" w:cs="Arial"/>
          <w:lang w:val="en-GB" w:eastAsia="en-US"/>
        </w:rPr>
        <w:tab/>
      </w:r>
      <w:r w:rsidR="00B140F7" w:rsidRPr="008D6EDB">
        <w:rPr>
          <w:rFonts w:eastAsiaTheme="minorHAnsi" w:cs="Arial"/>
          <w:lang w:val="en-GB" w:eastAsia="en-US"/>
        </w:rPr>
        <w:t xml:space="preserve">A first-order differential equation is given by </w:t>
      </w:r>
      <m:oMath>
        <m:f>
          <m:fPr>
            <m:ctrlPr>
              <w:rPr>
                <w:rFonts w:ascii="Cambria Math" w:eastAsiaTheme="minorHAnsi" w:hAnsi="Cambria Math"/>
                <w:i/>
                <w:iCs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dy</m:t>
            </m:r>
          </m:num>
          <m:den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dx</m:t>
            </m:r>
          </m:den>
        </m:f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iCs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y</m:t>
            </m:r>
          </m:num>
          <m:den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2</m:t>
            </m:r>
          </m:den>
        </m:f>
      </m:oMath>
    </w:p>
    <w:p w14:paraId="78DCA158" w14:textId="1C38C242" w:rsidR="00A94663" w:rsidRPr="00CA4E91" w:rsidRDefault="00CA4E91" w:rsidP="00A94663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sz w:val="30"/>
          <w:szCs w:val="30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 w:rsidR="00B140F7" w:rsidRPr="002E244F">
        <w:rPr>
          <w:rFonts w:eastAsiaTheme="minorHAnsi" w:cs="Arial"/>
          <w:lang w:val="en-GB" w:eastAsia="en-US"/>
        </w:rPr>
        <w:t xml:space="preserve">(i) </w:t>
      </w:r>
      <w:r>
        <w:rPr>
          <w:rFonts w:eastAsiaTheme="minorHAnsi" w:cs="Arial"/>
          <w:lang w:val="en-GB" w:eastAsia="en-US"/>
        </w:rPr>
        <w:tab/>
      </w:r>
      <w:r w:rsidR="00B140F7" w:rsidRPr="002E244F">
        <w:rPr>
          <w:rFonts w:eastAsiaTheme="minorHAnsi" w:cs="Arial"/>
          <w:lang w:val="en-GB" w:eastAsia="en-US"/>
        </w:rPr>
        <w:t>Use the equation to complete the table below.</w:t>
      </w:r>
      <w:r w:rsidR="00B140F7">
        <w:rPr>
          <w:rFonts w:eastAsiaTheme="minorHAnsi" w:cs="Arial"/>
          <w:sz w:val="30"/>
          <w:szCs w:val="30"/>
          <w:lang w:val="en-GB" w:eastAsia="en-US"/>
        </w:rPr>
        <w:t xml:space="preserve"> </w:t>
      </w:r>
      <w:r>
        <w:rPr>
          <w:rFonts w:eastAsiaTheme="minorHAnsi" w:cs="Arial"/>
          <w:sz w:val="30"/>
          <w:szCs w:val="30"/>
          <w:lang w:val="en-GB" w:eastAsia="en-US"/>
        </w:rPr>
        <w:tab/>
      </w:r>
      <w:r>
        <w:rPr>
          <w:rFonts w:eastAsiaTheme="minorHAnsi" w:cs="Arial"/>
          <w:sz w:val="30"/>
          <w:szCs w:val="30"/>
          <w:lang w:val="en-GB" w:eastAsia="en-US"/>
        </w:rPr>
        <w:tab/>
      </w:r>
      <w:r>
        <w:rPr>
          <w:rFonts w:eastAsiaTheme="minorHAnsi" w:cs="Arial"/>
          <w:sz w:val="30"/>
          <w:szCs w:val="30"/>
          <w:lang w:val="en-GB" w:eastAsia="en-US"/>
        </w:rPr>
        <w:tab/>
      </w:r>
      <w:r>
        <w:rPr>
          <w:rFonts w:eastAsiaTheme="minorHAnsi" w:cs="Arial"/>
          <w:sz w:val="30"/>
          <w:szCs w:val="30"/>
          <w:lang w:val="en-GB" w:eastAsia="en-US"/>
        </w:rPr>
        <w:tab/>
      </w:r>
      <w:r>
        <w:rPr>
          <w:rFonts w:eastAsiaTheme="minorHAnsi" w:cs="Arial"/>
          <w:sz w:val="30"/>
          <w:szCs w:val="30"/>
          <w:lang w:val="en-GB" w:eastAsia="en-US"/>
        </w:rPr>
        <w:tab/>
      </w:r>
      <w:r>
        <w:rPr>
          <w:rFonts w:eastAsiaTheme="minorHAnsi" w:cs="Arial"/>
          <w:lang w:val="en-GB" w:eastAsia="en-US"/>
        </w:rPr>
        <w:t>(</w:t>
      </w:r>
      <w:r w:rsidR="00A94663" w:rsidRPr="00CA4E91">
        <w:rPr>
          <w:rFonts w:eastAsiaTheme="minorHAnsi" w:cs="Arial"/>
          <w:lang w:val="en-GB" w:eastAsia="en-US"/>
        </w:rPr>
        <w:t xml:space="preserve">2 marks) </w:t>
      </w:r>
    </w:p>
    <w:p w14:paraId="43269CE9" w14:textId="248BBF50" w:rsidR="00A94663" w:rsidRDefault="00A94663" w:rsidP="00A94663">
      <w:pPr>
        <w:widowControl w:val="0"/>
        <w:autoSpaceDE w:val="0"/>
        <w:autoSpaceDN w:val="0"/>
        <w:adjustRightInd w:val="0"/>
        <w:spacing w:line="280" w:lineRule="atLeast"/>
        <w:rPr>
          <w:rFonts w:ascii="Times" w:eastAsiaTheme="minorHAnsi" w:hAnsi="Times" w:cs="Times"/>
          <w:sz w:val="24"/>
          <w:szCs w:val="24"/>
          <w:lang w:val="en-GB" w:eastAsia="en-US"/>
        </w:rPr>
      </w:pPr>
    </w:p>
    <w:tbl>
      <w:tblPr>
        <w:tblW w:w="0" w:type="auto"/>
        <w:tblInd w:w="537" w:type="dxa"/>
        <w:tblBorders>
          <w:top w:val="nil"/>
          <w:left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1520"/>
        <w:gridCol w:w="1520"/>
        <w:gridCol w:w="1500"/>
        <w:gridCol w:w="1500"/>
        <w:gridCol w:w="1500"/>
        <w:gridCol w:w="1500"/>
      </w:tblGrid>
      <w:tr w:rsidR="00A94663" w14:paraId="432D1CA1" w14:textId="77777777" w:rsidTr="00CA4E9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5E7EDF" w14:textId="1A024539" w:rsidR="00A94663" w:rsidRPr="000F489A" w:rsidRDefault="000F489A">
            <w:pPr>
              <w:widowControl w:val="0"/>
              <w:autoSpaceDE w:val="0"/>
              <w:autoSpaceDN w:val="0"/>
              <w:adjustRightInd w:val="0"/>
              <w:spacing w:after="240" w:line="360" w:lineRule="atLeast"/>
              <w:rPr>
                <w:rFonts w:ascii="Times" w:eastAsiaTheme="minorHAnsi" w:hAnsi="Times" w:cs="Times"/>
                <w:i/>
                <w:sz w:val="24"/>
                <w:szCs w:val="24"/>
                <w:lang w:val="en-GB" w:eastAsia="en-US"/>
              </w:rPr>
            </w:pPr>
            <w:r>
              <w:rPr>
                <w:rFonts w:ascii="Times" w:eastAsiaTheme="minorHAnsi" w:hAnsi="Times" w:cs="Times"/>
                <w:i/>
                <w:sz w:val="32"/>
                <w:szCs w:val="32"/>
                <w:lang w:val="en-GB" w:eastAsia="en-US"/>
              </w:rPr>
              <w:t xml:space="preserve"> </w:t>
            </w:r>
            <w:r w:rsidR="00A94663" w:rsidRPr="000F489A">
              <w:rPr>
                <w:rFonts w:ascii="Times" w:eastAsiaTheme="minorHAnsi" w:hAnsi="Times" w:cs="Times"/>
                <w:i/>
                <w:sz w:val="32"/>
                <w:szCs w:val="32"/>
                <w:lang w:val="en-GB" w:eastAsia="en-US"/>
              </w:rPr>
              <w:t xml:space="preserve">x 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35FDE4" w14:textId="5AAD725D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-2 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59D53E" w14:textId="3A7E9944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-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5674F4" w14:textId="65A89396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D18EC7" w14:textId="29912ECF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5F55D6" w14:textId="1F900361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6CE229" w14:textId="57359A07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3 </w:t>
            </w:r>
          </w:p>
        </w:tc>
      </w:tr>
      <w:tr w:rsidR="00A94663" w14:paraId="0A838005" w14:textId="77777777" w:rsidTr="00985267">
        <w:tblPrEx>
          <w:tblBorders>
            <w:top w:val="none" w:sz="0" w:space="0" w:color="auto"/>
          </w:tblBorders>
        </w:tblPrEx>
        <w:trPr>
          <w:trHeight w:val="63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B02F3F" w14:textId="6426491D" w:rsidR="00A94663" w:rsidRPr="000F489A" w:rsidRDefault="000F489A">
            <w:pPr>
              <w:widowControl w:val="0"/>
              <w:autoSpaceDE w:val="0"/>
              <w:autoSpaceDN w:val="0"/>
              <w:adjustRightInd w:val="0"/>
              <w:spacing w:after="240" w:line="360" w:lineRule="atLeast"/>
              <w:rPr>
                <w:rFonts w:ascii="Times" w:eastAsiaTheme="minorHAnsi" w:hAnsi="Times" w:cs="Times"/>
                <w:i/>
                <w:sz w:val="24"/>
                <w:szCs w:val="24"/>
                <w:lang w:val="en-GB" w:eastAsia="en-US"/>
              </w:rPr>
            </w:pPr>
            <w:r>
              <w:rPr>
                <w:rFonts w:ascii="Times" w:eastAsiaTheme="minorHAnsi" w:hAnsi="Times" w:cs="Times"/>
                <w:i/>
                <w:sz w:val="32"/>
                <w:szCs w:val="32"/>
                <w:lang w:val="en-GB" w:eastAsia="en-US"/>
              </w:rPr>
              <w:t xml:space="preserve"> </w:t>
            </w:r>
            <w:r w:rsidR="00A94663" w:rsidRPr="000F489A">
              <w:rPr>
                <w:rFonts w:ascii="Times" w:eastAsiaTheme="minorHAnsi" w:hAnsi="Times" w:cs="Times"/>
                <w:i/>
                <w:sz w:val="32"/>
                <w:szCs w:val="32"/>
                <w:lang w:val="en-GB" w:eastAsia="en-US"/>
              </w:rPr>
              <w:t xml:space="preserve">y 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1146CC" w14:textId="4B092FE1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D5E1D1" w14:textId="25CA86F8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44E360" w14:textId="0F32C3E0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D3822F" w14:textId="41BD8B26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363AA4" w14:textId="72DE5A28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7458E9" w14:textId="3E62F528" w:rsidR="00A94663" w:rsidRDefault="00985267">
            <w:pPr>
              <w:widowControl w:val="0"/>
              <w:autoSpaceDE w:val="0"/>
              <w:autoSpaceDN w:val="0"/>
              <w:adjustRightInd w:val="0"/>
              <w:spacing w:after="240" w:line="34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    </w:t>
            </w:r>
            <w:r w:rsidR="00A94663">
              <w:rPr>
                <w:rFonts w:eastAsiaTheme="minorHAnsi" w:cs="Arial"/>
                <w:sz w:val="30"/>
                <w:szCs w:val="30"/>
                <w:lang w:val="en-GB" w:eastAsia="en-US"/>
              </w:rPr>
              <w:t xml:space="preserve">3 </w:t>
            </w:r>
          </w:p>
        </w:tc>
      </w:tr>
      <w:tr w:rsidR="00A94663" w14:paraId="103DF958" w14:textId="77777777" w:rsidTr="00CA4E9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D2FB15" w14:textId="5547CB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  <w:p w14:paraId="45F753F8" w14:textId="04518B93" w:rsidR="00A94663" w:rsidRPr="00CA4E91" w:rsidRDefault="000F502B">
            <w:pPr>
              <w:widowControl w:val="0"/>
              <w:autoSpaceDE w:val="0"/>
              <w:autoSpaceDN w:val="0"/>
              <w:adjustRightInd w:val="0"/>
              <w:spacing w:after="240" w:line="360" w:lineRule="atLeast"/>
              <w:rPr>
                <w:rFonts w:ascii="Times" w:eastAsiaTheme="minorHAnsi" w:hAnsi="Times" w:cs="Times"/>
                <w:sz w:val="28"/>
                <w:szCs w:val="28"/>
                <w:lang w:val="en-GB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"/>
                        <w:i/>
                        <w:sz w:val="28"/>
                        <w:szCs w:val="28"/>
                        <w:lang w:val="en-GB"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"/>
                        <w:sz w:val="28"/>
                        <w:szCs w:val="28"/>
                        <w:lang w:eastAsia="en-US"/>
                      </w:rPr>
                      <m:t>dy</m:t>
                    </m:r>
                  </m:num>
                  <m:den>
                    <m:r>
                      <w:rPr>
                        <w:rFonts w:ascii="Cambria Math" w:eastAsiaTheme="minorHAnsi" w:hAnsi="Cambria Math" w:cs="Times"/>
                        <w:sz w:val="28"/>
                        <w:szCs w:val="28"/>
                        <w:lang w:eastAsia="en-US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5D3293" w14:textId="777777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6A174E" w14:textId="777777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0CE660" w14:textId="777777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EEBEF4" w14:textId="777777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205475" w14:textId="77777777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54E0B9" w14:textId="4D9B2E30" w:rsidR="00A94663" w:rsidRDefault="00A94663">
            <w:pPr>
              <w:widowControl w:val="0"/>
              <w:autoSpaceDE w:val="0"/>
              <w:autoSpaceDN w:val="0"/>
              <w:adjustRightInd w:val="0"/>
              <w:spacing w:line="280" w:lineRule="atLeast"/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</w:pPr>
            <w:r>
              <w:rPr>
                <w:rFonts w:ascii="Times" w:eastAsiaTheme="minorHAnsi" w:hAnsi="Times" w:cs="Times"/>
                <w:sz w:val="24"/>
                <w:szCs w:val="24"/>
                <w:lang w:val="en-GB" w:eastAsia="en-US"/>
              </w:rPr>
              <w:t xml:space="preserve"> </w:t>
            </w:r>
          </w:p>
        </w:tc>
      </w:tr>
    </w:tbl>
    <w:p w14:paraId="258B2BD5" w14:textId="77777777" w:rsidR="00A94663" w:rsidRDefault="00A94663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sz w:val="24"/>
          <w:szCs w:val="24"/>
          <w:lang w:val="en-GB" w:eastAsia="en-US"/>
        </w:rPr>
      </w:pPr>
    </w:p>
    <w:p w14:paraId="6C1BD323" w14:textId="329C5246" w:rsidR="00B140F7" w:rsidRPr="00985267" w:rsidRDefault="00A94663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sz w:val="30"/>
          <w:szCs w:val="30"/>
          <w:lang w:val="en-GB" w:eastAsia="en-US"/>
        </w:rPr>
        <w:t xml:space="preserve"> </w:t>
      </w:r>
      <w:r w:rsidR="00985267">
        <w:rPr>
          <w:rFonts w:eastAsiaTheme="minorHAnsi" w:cs="Arial"/>
          <w:sz w:val="30"/>
          <w:szCs w:val="30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(ii) </w:t>
      </w:r>
      <w:r w:rsidR="00985267"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Create a slope field on the 10 points on the graph below. </w:t>
      </w:r>
      <w:r w:rsidR="00985267">
        <w:rPr>
          <w:rFonts w:eastAsiaTheme="minorHAnsi" w:cs="Arial"/>
          <w:lang w:val="en-GB" w:eastAsia="en-US"/>
        </w:rPr>
        <w:tab/>
      </w:r>
      <w:r w:rsidR="00985267">
        <w:rPr>
          <w:rFonts w:eastAsiaTheme="minorHAnsi" w:cs="Arial"/>
          <w:lang w:val="en-GB" w:eastAsia="en-US"/>
        </w:rPr>
        <w:tab/>
      </w:r>
      <w:r w:rsidR="00985267">
        <w:rPr>
          <w:rFonts w:eastAsiaTheme="minorHAnsi" w:cs="Arial"/>
          <w:lang w:val="en-GB" w:eastAsia="en-US"/>
        </w:rPr>
        <w:tab/>
      </w:r>
      <w:r w:rsidR="00985267"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(2 marks) </w:t>
      </w:r>
    </w:p>
    <w:p w14:paraId="027FE852" w14:textId="7A50CBE3" w:rsidR="00B140F7" w:rsidRPr="00985267" w:rsidRDefault="00B140F7" w:rsidP="00B140F7">
      <w:pPr>
        <w:widowControl w:val="0"/>
        <w:autoSpaceDE w:val="0"/>
        <w:autoSpaceDN w:val="0"/>
        <w:adjustRightInd w:val="0"/>
        <w:spacing w:line="280" w:lineRule="atLeast"/>
        <w:rPr>
          <w:rFonts w:eastAsiaTheme="minorHAnsi" w:cs="Arial"/>
          <w:lang w:val="en-GB" w:eastAsia="en-US"/>
        </w:rPr>
      </w:pPr>
      <w:r w:rsidRPr="00985267">
        <w:rPr>
          <w:rFonts w:cs="Arial"/>
          <w:noProof/>
          <w:lang w:val="en-GB" w:eastAsia="en-GB"/>
        </w:rPr>
        <w:drawing>
          <wp:anchor distT="0" distB="0" distL="114300" distR="114300" simplePos="0" relativeHeight="251665408" behindDoc="0" locked="0" layoutInCell="1" allowOverlap="1" wp14:anchorId="664D6005" wp14:editId="3BD876C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06365" cy="3326130"/>
            <wp:effectExtent l="0" t="0" r="635" b="1270"/>
            <wp:wrapThrough wrapText="bothSides">
              <wp:wrapPolygon edited="0">
                <wp:start x="0" y="0"/>
                <wp:lineTo x="0" y="21443"/>
                <wp:lineTo x="21497" y="21443"/>
                <wp:lineTo x="21497" y="0"/>
                <wp:lineTo x="0" y="0"/>
              </wp:wrapPolygon>
            </wp:wrapThrough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6365" cy="332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0D05B2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38A05555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9F66548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C987F54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0159A33E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6D84063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112AFF05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398614B8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7D5AFA2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30AD70A" w14:textId="77777777" w:rsidR="0098526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(iii) </w:t>
      </w: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On the graph, sketch the solution curve to the differential equation that passes </w:t>
      </w:r>
    </w:p>
    <w:p w14:paraId="2ACDD891" w14:textId="1B02E46D" w:rsidR="00B140F7" w:rsidRDefault="0098526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through the point (3, 3). </w:t>
      </w:r>
      <w:r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A035E7"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(2 marks) </w:t>
      </w:r>
    </w:p>
    <w:p w14:paraId="5901E0D2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26FD652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477E0F1C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4A1680CF" w14:textId="77777777" w:rsidR="00A035E7" w:rsidRPr="0098526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A253DC8" w14:textId="4464A8FF" w:rsidR="00B140F7" w:rsidRPr="00985267" w:rsidRDefault="00B140F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 w:rsidRPr="00985267">
        <w:rPr>
          <w:rFonts w:eastAsiaTheme="minorHAnsi" w:cs="Arial"/>
          <w:lang w:val="en-GB" w:eastAsia="en-US"/>
        </w:rPr>
        <w:t xml:space="preserve">(b) </w:t>
      </w:r>
      <w:r w:rsidR="00A035E7">
        <w:rPr>
          <w:rFonts w:eastAsiaTheme="minorHAnsi" w:cs="Arial"/>
          <w:lang w:val="en-GB" w:eastAsia="en-US"/>
        </w:rPr>
        <w:tab/>
      </w:r>
      <w:r w:rsidRPr="00985267">
        <w:rPr>
          <w:rFonts w:eastAsiaTheme="minorHAnsi" w:cs="Arial"/>
          <w:lang w:val="en-GB" w:eastAsia="en-US"/>
        </w:rPr>
        <w:t xml:space="preserve">The differential equation for a curve passing through the point (0, 1) is given by </w:t>
      </w:r>
      <m:oMath>
        <m:f>
          <m:fPr>
            <m:ctrlPr>
              <w:rPr>
                <w:rFonts w:ascii="Cambria Math" w:eastAsiaTheme="minorHAnsi" w:hAnsi="Cambria Math" w:cs="Arial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 w:cs="Arial"/>
                <w:sz w:val="28"/>
                <w:szCs w:val="28"/>
                <w:lang w:eastAsia="en-US"/>
              </w:rPr>
              <m:t>dy</m:t>
            </m:r>
          </m:num>
          <m:den>
            <m:r>
              <w:rPr>
                <w:rFonts w:ascii="Cambria Math" w:eastAsiaTheme="minorHAnsi" w:hAnsi="Cambria Math" w:cs="Arial"/>
                <w:sz w:val="28"/>
                <w:szCs w:val="28"/>
                <w:lang w:eastAsia="en-US"/>
              </w:rPr>
              <m:t>dx</m:t>
            </m:r>
          </m:den>
        </m:f>
        <m:r>
          <w:rPr>
            <w:rFonts w:ascii="Cambria Math" w:eastAsiaTheme="minorHAnsi" w:hAnsi="Cambria Math" w:cs="Arial"/>
            <w:sz w:val="28"/>
            <w:szCs w:val="28"/>
            <w:lang w:val="en-GB" w:eastAsia="en-US"/>
          </w:rPr>
          <m:t>=</m:t>
        </m:r>
        <m:f>
          <m:fPr>
            <m:ctrlPr>
              <w:rPr>
                <w:rFonts w:ascii="Cambria Math" w:eastAsiaTheme="minorHAnsi" w:hAnsi="Cambria Math" w:cs="Arial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 w:cs="Arial"/>
                <w:sz w:val="28"/>
                <w:szCs w:val="28"/>
                <w:lang w:val="en-GB" w:eastAsia="en-US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HAnsi" w:hAnsi="Cambria Math" w:cs="Arial"/>
                    <w:i/>
                    <w:sz w:val="28"/>
                    <w:szCs w:val="28"/>
                    <w:lang w:val="en-GB" w:eastAsia="en-US"/>
                  </w:rPr>
                </m:ctrlPr>
              </m:sSupPr>
              <m:e>
                <m:r>
                  <w:rPr>
                    <w:rFonts w:ascii="Cambria Math" w:eastAsiaTheme="minorHAnsi" w:hAnsi="Cambria Math" w:cs="Arial"/>
                    <w:sz w:val="28"/>
                    <w:szCs w:val="28"/>
                    <w:lang w:val="en-GB"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 w:cs="Arial"/>
                    <w:sz w:val="28"/>
                    <w:szCs w:val="28"/>
                    <w:lang w:val="en-GB"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 w:cs="Arial"/>
                <w:sz w:val="28"/>
                <w:szCs w:val="28"/>
                <w:lang w:val="en-GB" w:eastAsia="en-US"/>
              </w:rPr>
              <m:t>+2x+1</m:t>
            </m:r>
          </m:den>
        </m:f>
      </m:oMath>
    </w:p>
    <w:p w14:paraId="2E9B77BD" w14:textId="3B78BCAF" w:rsidR="00B140F7" w:rsidRPr="0098526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The slope field for the differential equation is shown below. </w:t>
      </w:r>
    </w:p>
    <w:p w14:paraId="1D4D6029" w14:textId="3D64875D" w:rsidR="00B140F7" w:rsidRPr="00985267" w:rsidRDefault="00591DAD" w:rsidP="00B140F7">
      <w:pPr>
        <w:widowControl w:val="0"/>
        <w:autoSpaceDE w:val="0"/>
        <w:autoSpaceDN w:val="0"/>
        <w:adjustRightInd w:val="0"/>
        <w:spacing w:line="280" w:lineRule="atLeast"/>
        <w:rPr>
          <w:rFonts w:eastAsiaTheme="minorHAnsi" w:cs="Arial"/>
          <w:lang w:val="en-GB" w:eastAsia="en-US"/>
        </w:rPr>
      </w:pPr>
      <w:r w:rsidRPr="00985267">
        <w:rPr>
          <w:rFonts w:cs="Arial"/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 wp14:anchorId="4D150E05" wp14:editId="1BD88220">
            <wp:simplePos x="0" y="0"/>
            <wp:positionH relativeFrom="column">
              <wp:posOffset>343535</wp:posOffset>
            </wp:positionH>
            <wp:positionV relativeFrom="paragraph">
              <wp:posOffset>23495</wp:posOffset>
            </wp:positionV>
            <wp:extent cx="3435985" cy="2127885"/>
            <wp:effectExtent l="0" t="0" r="0" b="5715"/>
            <wp:wrapThrough wrapText="bothSides">
              <wp:wrapPolygon edited="0">
                <wp:start x="0" y="0"/>
                <wp:lineTo x="0" y="21400"/>
                <wp:lineTo x="21396" y="21400"/>
                <wp:lineTo x="21396" y="0"/>
                <wp:lineTo x="0" y="0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985" cy="212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40F7" w:rsidRPr="00985267">
        <w:rPr>
          <w:rFonts w:eastAsiaTheme="minorHAnsi" w:cs="Arial"/>
          <w:lang w:val="en-GB" w:eastAsia="en-US"/>
        </w:rPr>
        <w:t xml:space="preserve"> </w:t>
      </w:r>
    </w:p>
    <w:p w14:paraId="5C5864A8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461A6A9B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E789386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2C06600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5A16049C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19BBC332" w14:textId="77777777" w:rsidR="00A035E7" w:rsidRDefault="00A035E7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7A84813F" w14:textId="0004CA28" w:rsidR="00F65CEC" w:rsidRPr="00F65CEC" w:rsidRDefault="00F65CEC" w:rsidP="00F65CEC">
      <w:pPr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eastAsiaTheme="minorHAnsi" w:cs="Arial"/>
          <w:lang w:val="en-GB" w:eastAsia="en-US"/>
        </w:rPr>
        <w:tab/>
        <w:t>(i)</w:t>
      </w: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>Use the incremental formula</w:t>
      </w:r>
      <w:r w:rsidR="00AD050E">
        <w:rPr>
          <w:rFonts w:eastAsiaTheme="minorHAnsi" w:cs="Arial"/>
          <w:lang w:val="en-GB" w:eastAsia="en-US"/>
        </w:rPr>
        <w:t xml:space="preserve">, </w:t>
      </w:r>
      <m:oMath>
        <m:r>
          <m:rPr>
            <m:sty m:val="p"/>
          </m:rPr>
          <w:rPr>
            <w:rFonts w:ascii="Cambria Math" w:hAnsi="Cambria Math" w:cs="Arial"/>
            <w:lang w:val="en-GB" w:eastAsia="en-GB"/>
          </w:rPr>
          <m:t>δ</m:t>
        </m:r>
        <m:r>
          <w:rPr>
            <w:rFonts w:ascii="Cambria Math" w:hAnsi="Cambria Math" w:cs="Arial"/>
            <w:lang w:val="en-GB" w:eastAsia="en-GB"/>
          </w:rPr>
          <m:t>y</m:t>
        </m:r>
        <m:r>
          <m:rPr>
            <m:sty m:val="p"/>
          </m:rPr>
          <w:rPr>
            <w:rFonts w:ascii="Cambria Math" w:hAnsi="Cambria Math" w:cs="Arial"/>
            <w:lang w:val="en-GB" w:eastAsia="en-GB"/>
          </w:rPr>
          <m:t>=</m:t>
        </m:r>
        <m:f>
          <m:fPr>
            <m:ctrlPr>
              <w:rPr>
                <w:rFonts w:ascii="Cambria Math" w:eastAsiaTheme="minorHAnsi" w:hAnsi="Cambria Math" w:cs="Arial"/>
                <w:sz w:val="24"/>
                <w:szCs w:val="24"/>
                <w:lang w:val="en-GB" w:eastAsia="en-GB"/>
              </w:rPr>
            </m:ctrlPr>
          </m:fPr>
          <m:num>
            <m:r>
              <w:rPr>
                <w:rFonts w:ascii="Cambria Math" w:hAnsi="Cambria Math" w:cs="Arial"/>
                <w:lang w:val="en-GB" w:eastAsia="en-GB"/>
              </w:rPr>
              <m:t>dy</m:t>
            </m:r>
          </m:num>
          <m:den>
            <m:r>
              <w:rPr>
                <w:rFonts w:ascii="Cambria Math" w:hAnsi="Cambria Math" w:cs="Arial"/>
                <w:lang w:val="en-GB" w:eastAsia="en-GB"/>
              </w:rPr>
              <m:t>dx</m:t>
            </m:r>
          </m:den>
        </m:f>
        <m:r>
          <m:rPr>
            <m:sty m:val="p"/>
          </m:rPr>
          <w:rPr>
            <w:rFonts w:ascii="Cambria Math" w:hAnsi="Cambria Math" w:cs="Arial"/>
            <w:lang w:val="en-GB" w:eastAsia="en-GB"/>
          </w:rPr>
          <m:t xml:space="preserve"> x δ</m:t>
        </m:r>
        <m:r>
          <w:rPr>
            <w:rFonts w:ascii="Cambria Math" w:hAnsi="Cambria Math" w:cs="Arial"/>
            <w:lang w:val="en-GB" w:eastAsia="en-GB"/>
          </w:rPr>
          <m:t>x</m:t>
        </m:r>
      </m:oMath>
      <w:r>
        <w:rPr>
          <w:rFonts w:ascii="Times New Roman" w:hAnsi="Times New Roman"/>
          <w:sz w:val="24"/>
          <w:szCs w:val="24"/>
          <w:lang w:val="en-GB" w:eastAsia="en-GB"/>
        </w:rPr>
        <w:t>,</w:t>
      </w:r>
      <w:r w:rsidR="00B140F7" w:rsidRPr="00985267">
        <w:rPr>
          <w:rFonts w:eastAsiaTheme="minorHAnsi" w:cs="Arial"/>
          <w:lang w:val="en-GB" w:eastAsia="en-US"/>
        </w:rPr>
        <w:t xml:space="preserve"> </w:t>
      </w:r>
      <w:r w:rsidRPr="00F65CEC">
        <w:rPr>
          <w:rFonts w:eastAsiaTheme="minorHAnsi" w:cs="Arial"/>
          <w:lang w:val="en-GB" w:eastAsia="en-US"/>
        </w:rPr>
        <w:t xml:space="preserve">with </w:t>
      </w:r>
      <w:r w:rsidRPr="00F65CEC">
        <w:rPr>
          <w:rFonts w:ascii="Symbol" w:eastAsiaTheme="minorHAnsi" w:hAnsi="Symbol" w:cs="Symbol"/>
          <w:lang w:val="en-GB" w:eastAsia="en-US"/>
        </w:rPr>
        <w:t></w:t>
      </w:r>
      <w:r w:rsidRPr="00F65CEC">
        <w:rPr>
          <w:rFonts w:ascii="Times" w:eastAsiaTheme="minorHAnsi" w:hAnsi="Times" w:cs="Times"/>
          <w:i/>
          <w:lang w:val="en-GB" w:eastAsia="en-US"/>
        </w:rPr>
        <w:t xml:space="preserve">x </w:t>
      </w:r>
      <w:r w:rsidRPr="00F65CEC">
        <w:rPr>
          <w:rFonts w:ascii="Symbol" w:eastAsiaTheme="minorHAnsi" w:hAnsi="Symbol" w:cs="Symbol"/>
          <w:lang w:val="en-GB" w:eastAsia="en-US"/>
        </w:rPr>
        <w:t></w:t>
      </w:r>
      <w:r w:rsidRPr="00F65CEC">
        <w:rPr>
          <w:rFonts w:ascii="Symbol" w:eastAsiaTheme="minorHAnsi" w:hAnsi="Symbol" w:cs="Symbol"/>
          <w:lang w:val="en-GB" w:eastAsia="en-US"/>
        </w:rPr>
        <w:t></w:t>
      </w:r>
      <w:r w:rsidRPr="00F65CEC">
        <w:rPr>
          <w:rFonts w:ascii="Times New Roman" w:eastAsiaTheme="minorHAnsi" w:hAnsi="Times New Roman"/>
          <w:lang w:val="en-GB" w:eastAsia="en-US"/>
        </w:rPr>
        <w:t>0.1</w:t>
      </w:r>
      <w:r w:rsidRPr="00F65CEC">
        <w:rPr>
          <w:rFonts w:eastAsiaTheme="minorHAnsi" w:cs="Arial"/>
          <w:lang w:val="en-GB" w:eastAsia="en-US"/>
        </w:rPr>
        <w:t xml:space="preserve">, to calculate an estimate </w:t>
      </w:r>
    </w:p>
    <w:p w14:paraId="2E08618E" w14:textId="15F900D1" w:rsidR="00B6360B" w:rsidRPr="00C6198E" w:rsidRDefault="00AD03FA" w:rsidP="00B6360B">
      <w:pPr>
        <w:widowControl w:val="0"/>
        <w:autoSpaceDE w:val="0"/>
        <w:autoSpaceDN w:val="0"/>
        <w:adjustRightInd w:val="0"/>
        <w:spacing w:after="240" w:line="340" w:lineRule="atLeast"/>
        <w:rPr>
          <w:rFonts w:ascii="Times" w:eastAsiaTheme="minorHAnsi" w:hAnsi="Times" w:cs="Times"/>
          <w:lang w:val="en-GB" w:eastAsia="en-US"/>
        </w:rPr>
      </w:pPr>
      <w:r>
        <w:rPr>
          <w:rFonts w:eastAsiaTheme="minorHAnsi" w:cs="Arial"/>
          <w:lang w:val="en-GB" w:eastAsia="en-US"/>
        </w:rPr>
        <w:t xml:space="preserve"> </w:t>
      </w:r>
      <w:r w:rsidR="00F65CEC">
        <w:rPr>
          <w:rFonts w:eastAsiaTheme="minorHAnsi" w:cs="Arial"/>
          <w:lang w:val="en-GB" w:eastAsia="en-US"/>
        </w:rPr>
        <w:tab/>
      </w:r>
      <w:r w:rsidR="00B6360B">
        <w:rPr>
          <w:rFonts w:eastAsiaTheme="minorHAnsi" w:cs="Arial"/>
          <w:lang w:val="en-GB" w:eastAsia="en-US"/>
        </w:rPr>
        <w:tab/>
      </w:r>
      <w:r w:rsidR="00B6360B" w:rsidRPr="00B6360B">
        <w:rPr>
          <w:rFonts w:eastAsiaTheme="minorHAnsi" w:cs="Arial"/>
          <w:lang w:val="en-GB" w:eastAsia="en-US"/>
        </w:rPr>
        <w:t xml:space="preserve">for the </w:t>
      </w:r>
      <w:r w:rsidR="00B6360B" w:rsidRPr="00B6360B">
        <w:rPr>
          <w:rFonts w:ascii="Times" w:eastAsiaTheme="minorHAnsi" w:hAnsi="Times" w:cs="Times"/>
          <w:lang w:val="en-GB" w:eastAsia="en-US"/>
        </w:rPr>
        <w:t>y</w:t>
      </w:r>
      <w:r w:rsidR="00B6360B" w:rsidRPr="00B6360B">
        <w:rPr>
          <w:rFonts w:eastAsiaTheme="minorHAnsi" w:cs="Arial"/>
          <w:lang w:val="en-GB" w:eastAsia="en-US"/>
        </w:rPr>
        <w:t xml:space="preserve">-coordinate of the curve when </w:t>
      </w:r>
      <w:r w:rsidR="00B6360B" w:rsidRPr="00B6360B">
        <w:rPr>
          <w:rFonts w:ascii="Times" w:eastAsiaTheme="minorHAnsi" w:hAnsi="Times" w:cs="Times"/>
          <w:i/>
          <w:lang w:val="en-GB" w:eastAsia="en-US"/>
        </w:rPr>
        <w:t>x</w:t>
      </w:r>
      <w:r w:rsidR="00B6360B" w:rsidRPr="00B6360B">
        <w:rPr>
          <w:rFonts w:ascii="Times" w:eastAsiaTheme="minorHAnsi" w:hAnsi="Times" w:cs="Times"/>
          <w:lang w:val="en-GB" w:eastAsia="en-US"/>
        </w:rPr>
        <w:t xml:space="preserve"> </w:t>
      </w:r>
      <w:r w:rsidR="00B6360B" w:rsidRPr="00B6360B">
        <w:rPr>
          <w:rFonts w:ascii="Symbol" w:eastAsiaTheme="minorHAnsi" w:hAnsi="Symbol" w:cs="Symbol"/>
          <w:lang w:val="en-GB" w:eastAsia="en-US"/>
        </w:rPr>
        <w:t></w:t>
      </w:r>
      <w:r w:rsidR="00B6360B" w:rsidRPr="00B6360B">
        <w:rPr>
          <w:rFonts w:ascii="Symbol" w:eastAsiaTheme="minorHAnsi" w:hAnsi="Symbol" w:cs="Symbol"/>
          <w:lang w:val="en-GB" w:eastAsia="en-US"/>
        </w:rPr>
        <w:t></w:t>
      </w:r>
      <w:r w:rsidR="00B6360B" w:rsidRPr="00B6360B">
        <w:rPr>
          <w:rFonts w:ascii="Times New Roman" w:eastAsiaTheme="minorHAnsi" w:hAnsi="Times New Roman"/>
          <w:lang w:val="en-GB" w:eastAsia="en-US"/>
        </w:rPr>
        <w:t>0.2</w:t>
      </w:r>
      <w:r w:rsidR="00B6360B" w:rsidRPr="00B6360B">
        <w:rPr>
          <w:rFonts w:eastAsiaTheme="minorHAnsi" w:cs="Arial"/>
          <w:lang w:val="en-GB" w:eastAsia="en-US"/>
        </w:rPr>
        <w:t xml:space="preserve">. </w:t>
      </w:r>
      <w:r w:rsidR="00B6360B">
        <w:rPr>
          <w:rFonts w:eastAsiaTheme="minorHAnsi" w:cs="Arial"/>
          <w:lang w:val="en-GB" w:eastAsia="en-US"/>
        </w:rPr>
        <w:tab/>
      </w:r>
      <w:r w:rsidR="00B6360B">
        <w:rPr>
          <w:rFonts w:eastAsiaTheme="minorHAnsi" w:cs="Arial"/>
          <w:lang w:val="en-GB" w:eastAsia="en-US"/>
        </w:rPr>
        <w:tab/>
      </w:r>
      <w:r w:rsidR="00B6360B">
        <w:rPr>
          <w:rFonts w:eastAsiaTheme="minorHAnsi" w:cs="Arial"/>
          <w:lang w:val="en-GB" w:eastAsia="en-US"/>
        </w:rPr>
        <w:tab/>
      </w:r>
      <w:r w:rsidR="00B6360B">
        <w:rPr>
          <w:rFonts w:eastAsiaTheme="minorHAnsi" w:cs="Arial"/>
          <w:lang w:val="en-GB" w:eastAsia="en-US"/>
        </w:rPr>
        <w:tab/>
      </w:r>
      <w:r w:rsidR="00B6360B">
        <w:rPr>
          <w:rFonts w:eastAsiaTheme="minorHAnsi" w:cs="Arial"/>
          <w:lang w:val="en-GB" w:eastAsia="en-US"/>
        </w:rPr>
        <w:tab/>
      </w:r>
      <w:r w:rsidR="00B6360B" w:rsidRPr="00C6198E">
        <w:rPr>
          <w:rFonts w:eastAsiaTheme="minorHAnsi" w:cs="Arial"/>
          <w:lang w:val="en-GB" w:eastAsia="en-US"/>
        </w:rPr>
        <w:t xml:space="preserve">(4 marks) </w:t>
      </w:r>
    </w:p>
    <w:p w14:paraId="3C6EB7D9" w14:textId="43870C81" w:rsidR="00B140F7" w:rsidRDefault="00F65CEC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eastAsiaTheme="minorHAnsi" w:cs="Arial"/>
          <w:lang w:val="en-GB" w:eastAsia="en-US"/>
        </w:rPr>
      </w:pPr>
      <w:r w:rsidRPr="00B6360B">
        <w:rPr>
          <w:rFonts w:eastAsiaTheme="minorHAnsi" w:cs="Arial"/>
          <w:lang w:val="en-GB" w:eastAsia="en-US"/>
        </w:rPr>
        <w:tab/>
      </w:r>
      <w:r w:rsidR="00B140F7" w:rsidRPr="00B6360B">
        <w:rPr>
          <w:rFonts w:eastAsiaTheme="minorHAnsi" w:cs="Arial"/>
          <w:lang w:val="en-GB" w:eastAsia="en-US"/>
        </w:rPr>
        <w:t xml:space="preserve"> </w:t>
      </w:r>
    </w:p>
    <w:p w14:paraId="1E2C63FD" w14:textId="77777777" w:rsidR="003008DC" w:rsidRDefault="003008DC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eastAsiaTheme="minorHAnsi" w:cs="Arial"/>
          <w:lang w:val="en-GB" w:eastAsia="en-US"/>
        </w:rPr>
      </w:pPr>
    </w:p>
    <w:p w14:paraId="2804912A" w14:textId="77777777" w:rsidR="003008DC" w:rsidRDefault="003008DC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eastAsiaTheme="minorHAnsi" w:cs="Arial"/>
          <w:lang w:val="en-GB" w:eastAsia="en-US"/>
        </w:rPr>
      </w:pPr>
    </w:p>
    <w:p w14:paraId="5241D132" w14:textId="77777777" w:rsidR="003008DC" w:rsidRDefault="003008DC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eastAsiaTheme="minorHAnsi" w:cs="Arial"/>
          <w:lang w:val="en-GB" w:eastAsia="en-US"/>
        </w:rPr>
      </w:pPr>
    </w:p>
    <w:p w14:paraId="42035C4E" w14:textId="77777777" w:rsidR="003008DC" w:rsidRDefault="003008DC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ascii="Times" w:eastAsiaTheme="minorHAnsi" w:hAnsi="Times" w:cs="Times"/>
          <w:lang w:val="en-GB" w:eastAsia="en-US"/>
        </w:rPr>
      </w:pPr>
    </w:p>
    <w:p w14:paraId="5BBEFE48" w14:textId="77777777" w:rsidR="003F2F6E" w:rsidRDefault="003F2F6E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ascii="Times" w:eastAsiaTheme="minorHAnsi" w:hAnsi="Times" w:cs="Times"/>
          <w:lang w:val="en-GB" w:eastAsia="en-US"/>
        </w:rPr>
      </w:pPr>
    </w:p>
    <w:p w14:paraId="492E008C" w14:textId="77777777" w:rsidR="003F2F6E" w:rsidRDefault="003F2F6E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ascii="Times" w:eastAsiaTheme="minorHAnsi" w:hAnsi="Times" w:cs="Times"/>
          <w:lang w:val="en-GB" w:eastAsia="en-US"/>
        </w:rPr>
      </w:pPr>
    </w:p>
    <w:p w14:paraId="04D7E663" w14:textId="77777777" w:rsidR="003F2F6E" w:rsidRPr="00B6360B" w:rsidRDefault="003F2F6E" w:rsidP="00AD03FA">
      <w:pPr>
        <w:widowControl w:val="0"/>
        <w:autoSpaceDE w:val="0"/>
        <w:autoSpaceDN w:val="0"/>
        <w:adjustRightInd w:val="0"/>
        <w:spacing w:after="240" w:line="320" w:lineRule="atLeast"/>
        <w:rPr>
          <w:rFonts w:ascii="Times" w:eastAsiaTheme="minorHAnsi" w:hAnsi="Times" w:cs="Times"/>
          <w:lang w:val="en-GB" w:eastAsia="en-US"/>
        </w:rPr>
      </w:pPr>
    </w:p>
    <w:p w14:paraId="6CD58D3A" w14:textId="4A3914EF" w:rsidR="00B140F7" w:rsidRPr="00985267" w:rsidRDefault="00B140F7" w:rsidP="00B140F7">
      <w:pPr>
        <w:widowControl w:val="0"/>
        <w:autoSpaceDE w:val="0"/>
        <w:autoSpaceDN w:val="0"/>
        <w:adjustRightInd w:val="0"/>
        <w:spacing w:line="280" w:lineRule="atLeast"/>
        <w:rPr>
          <w:rFonts w:eastAsiaTheme="minorHAnsi" w:cs="Arial"/>
          <w:lang w:val="en-GB" w:eastAsia="en-US"/>
        </w:rPr>
      </w:pPr>
    </w:p>
    <w:p w14:paraId="77E6E97D" w14:textId="02D2D695" w:rsidR="00B140F7" w:rsidRPr="00985267" w:rsidRDefault="00C6198E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>(ii)</w:t>
      </w: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 Explain whether the estimate in (a) is an over- or under-estimate for the y- coordinate. </w:t>
      </w:r>
    </w:p>
    <w:p w14:paraId="70984842" w14:textId="6D7ED33D" w:rsidR="00B140F7" w:rsidRPr="00985267" w:rsidRDefault="00C6198E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>
        <w:rPr>
          <w:rFonts w:eastAsiaTheme="minorHAnsi" w:cs="Arial"/>
          <w:lang w:val="en-GB" w:eastAsia="en-US"/>
        </w:rPr>
        <w:tab/>
      </w:r>
      <w:r w:rsidR="00B140F7" w:rsidRPr="00985267">
        <w:rPr>
          <w:rFonts w:eastAsiaTheme="minorHAnsi" w:cs="Arial"/>
          <w:lang w:val="en-GB" w:eastAsia="en-US"/>
        </w:rPr>
        <w:t xml:space="preserve">(2 marks) </w:t>
      </w:r>
    </w:p>
    <w:p w14:paraId="4D1FA7E0" w14:textId="77777777" w:rsidR="00B3058D" w:rsidRDefault="00B3058D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52782C8B" w14:textId="77777777" w:rsidR="00B3058D" w:rsidRDefault="00B3058D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751A71C" w14:textId="77777777" w:rsidR="00B3058D" w:rsidRDefault="00B3058D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69AE0A2D" w14:textId="77777777" w:rsidR="003F2F6E" w:rsidRDefault="003F2F6E" w:rsidP="00B140F7">
      <w:pPr>
        <w:widowControl w:val="0"/>
        <w:autoSpaceDE w:val="0"/>
        <w:autoSpaceDN w:val="0"/>
        <w:adjustRightInd w:val="0"/>
        <w:spacing w:after="240" w:line="340" w:lineRule="atLeast"/>
        <w:rPr>
          <w:rFonts w:eastAsiaTheme="minorHAnsi" w:cs="Arial"/>
          <w:lang w:val="en-GB" w:eastAsia="en-US"/>
        </w:rPr>
      </w:pPr>
    </w:p>
    <w:p w14:paraId="06566589" w14:textId="77777777" w:rsidR="00A96ADE" w:rsidRDefault="00A96ADE" w:rsidP="000A65A0">
      <w:pPr>
        <w:pStyle w:val="QNum"/>
        <w:tabs>
          <w:tab w:val="clear" w:pos="9469"/>
          <w:tab w:val="right" w:pos="10348"/>
        </w:tabs>
        <w:rPr>
          <w:sz w:val="24"/>
        </w:rPr>
      </w:pPr>
    </w:p>
    <w:p w14:paraId="00421AE6" w14:textId="499A5681" w:rsidR="000A65A0" w:rsidRDefault="00C822C1" w:rsidP="000A65A0">
      <w:pPr>
        <w:pStyle w:val="QNum"/>
        <w:tabs>
          <w:tab w:val="clear" w:pos="9469"/>
          <w:tab w:val="right" w:pos="10348"/>
        </w:tabs>
        <w:rPr>
          <w:sz w:val="24"/>
        </w:rPr>
      </w:pPr>
      <w:bookmarkStart w:id="0" w:name="_GoBack"/>
      <w:bookmarkEnd w:id="0"/>
      <w:r>
        <w:rPr>
          <w:sz w:val="24"/>
        </w:rPr>
        <w:t>Question 4</w:t>
      </w:r>
      <w:r w:rsidR="000A65A0">
        <w:rPr>
          <w:sz w:val="24"/>
        </w:rPr>
        <w:t>.</w:t>
      </w:r>
      <w:r w:rsidR="000A65A0">
        <w:tab/>
        <w:t xml:space="preserve"> </w:t>
      </w:r>
      <w:r w:rsidR="00E656CD">
        <w:rPr>
          <w:sz w:val="24"/>
        </w:rPr>
        <w:t>(12</w:t>
      </w:r>
      <w:r w:rsidR="000A65A0" w:rsidRPr="00A3391F">
        <w:rPr>
          <w:sz w:val="24"/>
        </w:rPr>
        <w:t xml:space="preserve"> marks)</w:t>
      </w:r>
    </w:p>
    <w:p w14:paraId="54C9529D" w14:textId="77777777" w:rsidR="003F2F6E" w:rsidRPr="00A3391F" w:rsidRDefault="003F2F6E" w:rsidP="000A65A0">
      <w:pPr>
        <w:pStyle w:val="QNum"/>
        <w:tabs>
          <w:tab w:val="clear" w:pos="9469"/>
          <w:tab w:val="right" w:pos="10348"/>
        </w:tabs>
        <w:rPr>
          <w:sz w:val="24"/>
        </w:rPr>
      </w:pPr>
    </w:p>
    <w:p w14:paraId="1F1E248F" w14:textId="207012A8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 w:rsidRPr="0006352E">
        <w:rPr>
          <w:rFonts w:cs="Arial"/>
        </w:rPr>
        <w:t>(a)</w:t>
      </w:r>
      <w:r w:rsidRPr="0006352E">
        <w:rPr>
          <w:rFonts w:cs="Arial"/>
        </w:rPr>
        <w:tab/>
        <w:t xml:space="preserve">Given </w:t>
      </w:r>
      <w:r w:rsidRPr="0006352E">
        <w:rPr>
          <w:rFonts w:cs="Arial"/>
          <w:position w:val="-28"/>
        </w:rPr>
        <w:object w:dxaOrig="4200" w:dyaOrig="680" w14:anchorId="472991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65pt;height:33.55pt" o:ole="">
            <v:imagedata r:id="rId17" o:title=""/>
          </v:shape>
          <o:OLEObject Type="Embed" ProgID="Equation.DSMT4" ShapeID="_x0000_i1025" DrawAspect="Content" ObjectID="_1565673710" r:id="rId18"/>
        </w:object>
      </w:r>
      <w:r w:rsidRPr="0006352E">
        <w:rPr>
          <w:rFonts w:cs="Arial"/>
        </w:rPr>
        <w:t xml:space="preserve"> find an expression for </w:t>
      </w:r>
      <w:r w:rsidRPr="0006352E">
        <w:rPr>
          <w:position w:val="-6"/>
        </w:rPr>
        <w:object w:dxaOrig="279" w:dyaOrig="279" w14:anchorId="20D25CAC">
          <v:shape id="_x0000_i1026" type="#_x0000_t75" style="width:14.1pt;height:14.1pt" o:ole="">
            <v:imagedata r:id="rId19" o:title=""/>
          </v:shape>
          <o:OLEObject Type="Embed" ProgID="Equation.DSMT4" ShapeID="_x0000_i1026" DrawAspect="Content" ObjectID="_1565673711" r:id="rId20"/>
        </w:object>
      </w:r>
      <w:r w:rsidRPr="0006352E">
        <w:rPr>
          <w:rFonts w:cs="Arial"/>
        </w:rPr>
        <w:t xml:space="preserve"> in </w:t>
      </w:r>
    </w:p>
    <w:p w14:paraId="3E62D8FD" w14:textId="77777777" w:rsidR="00F20F90" w:rsidRPr="0006352E" w:rsidRDefault="00F20F90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602E19B" w14:textId="248E702E" w:rsidR="00E656CD" w:rsidRDefault="00F20F90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  <w:r w:rsidR="00E656CD" w:rsidRPr="0006352E">
        <w:rPr>
          <w:rFonts w:cs="Arial"/>
        </w:rPr>
        <w:t xml:space="preserve">terms of </w:t>
      </w:r>
      <w:r w:rsidR="00E656CD" w:rsidRPr="0006352E">
        <w:rPr>
          <w:position w:val="-6"/>
        </w:rPr>
        <w:object w:dxaOrig="279" w:dyaOrig="279" w14:anchorId="4139EA15">
          <v:shape id="_x0000_i1027" type="#_x0000_t75" style="width:14.1pt;height:14.1pt" o:ole="">
            <v:imagedata r:id="rId21" o:title=""/>
          </v:shape>
          <o:OLEObject Type="Embed" ProgID="Equation.DSMT4" ShapeID="_x0000_i1027" DrawAspect="Content" ObjectID="_1565673712" r:id="rId22"/>
        </w:object>
      </w:r>
      <w:r w:rsidR="00E656CD" w:rsidRPr="0006352E">
        <w:rPr>
          <w:rFonts w:cs="Arial"/>
        </w:rPr>
        <w:t xml:space="preserve">and </w:t>
      </w:r>
      <w:r w:rsidR="00E656CD" w:rsidRPr="0006352E">
        <w:rPr>
          <w:rFonts w:cs="Arial"/>
          <w:position w:val="-6"/>
        </w:rPr>
        <w:object w:dxaOrig="200" w:dyaOrig="240" w14:anchorId="65D5F8ED">
          <v:shape id="_x0000_i1028" type="#_x0000_t75" style="width:10.2pt;height:12.15pt" o:ole="">
            <v:imagedata r:id="rId23" o:title=""/>
          </v:shape>
          <o:OLEObject Type="Embed" ProgID="Equation.DSMT4" ShapeID="_x0000_i1028" DrawAspect="Content" ObjectID="_1565673713" r:id="rId24"/>
        </w:object>
      </w:r>
      <w:r>
        <w:rPr>
          <w:rFonts w:cs="Arial"/>
        </w:rPr>
        <w:t xml:space="preserve">                             (</w:t>
      </w:r>
      <w:r w:rsidR="00E656CD" w:rsidRPr="0006352E">
        <w:rPr>
          <w:rFonts w:cs="Arial"/>
          <w:b/>
          <w:sz w:val="20"/>
          <w:szCs w:val="20"/>
        </w:rPr>
        <w:t>HINT: Use partial fractions.</w:t>
      </w:r>
      <w:r>
        <w:rPr>
          <w:rFonts w:cs="Arial"/>
          <w:b/>
          <w:sz w:val="20"/>
          <w:szCs w:val="20"/>
        </w:rPr>
        <w:t xml:space="preserve"> Show working)</w:t>
      </w:r>
      <w:r w:rsidR="00E656CD">
        <w:rPr>
          <w:rFonts w:cs="Arial"/>
        </w:rPr>
        <w:tab/>
      </w:r>
      <w:r w:rsidR="00E656CD">
        <w:rPr>
          <w:rFonts w:cs="Arial"/>
        </w:rPr>
        <w:tab/>
      </w:r>
      <w:r w:rsidR="00E656CD">
        <w:rPr>
          <w:rFonts w:cs="Arial"/>
        </w:rPr>
        <w:tab/>
      </w:r>
      <w:r w:rsidR="00E656CD" w:rsidRPr="0006352E">
        <w:rPr>
          <w:rFonts w:cs="Arial"/>
        </w:rPr>
        <w:t>(5</w:t>
      </w:r>
      <w:r w:rsidR="00E656CD">
        <w:rPr>
          <w:rFonts w:cs="Arial"/>
        </w:rPr>
        <w:t xml:space="preserve"> marks</w:t>
      </w:r>
      <w:r w:rsidR="00E656CD" w:rsidRPr="0006352E">
        <w:rPr>
          <w:rFonts w:cs="Arial"/>
        </w:rPr>
        <w:t>)</w:t>
      </w:r>
    </w:p>
    <w:p w14:paraId="194108BF" w14:textId="77777777" w:rsidR="0010238A" w:rsidRPr="0006352E" w:rsidRDefault="0010238A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0795A5C5" w14:textId="77777777" w:rsidR="00E656CD" w:rsidRPr="0006352E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6EF93DB5" w14:textId="77777777" w:rsidR="0010238A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br w:type="page"/>
      </w:r>
      <w:r w:rsidRPr="0006352E">
        <w:rPr>
          <w:rFonts w:cs="Arial"/>
        </w:rPr>
        <w:lastRenderedPageBreak/>
        <w:tab/>
      </w:r>
    </w:p>
    <w:p w14:paraId="13051B5C" w14:textId="6AC13D0A" w:rsidR="00E656CD" w:rsidRPr="0006352E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 w:rsidRPr="0006352E">
        <w:rPr>
          <w:rFonts w:cs="Arial"/>
        </w:rPr>
        <w:t>(b)</w:t>
      </w:r>
      <w:r w:rsidRPr="0006352E">
        <w:rPr>
          <w:rFonts w:cs="Arial"/>
        </w:rPr>
        <w:tab/>
        <w:t>The maximum number of trout that can be sustained in a dam is close to 610.</w:t>
      </w:r>
    </w:p>
    <w:p w14:paraId="45F75304" w14:textId="1482F1A0" w:rsidR="00E656CD" w:rsidRDefault="0010238A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  <w:r w:rsidR="00E656CD" w:rsidRPr="0006352E">
        <w:rPr>
          <w:rFonts w:cs="Arial"/>
        </w:rPr>
        <w:t>In</w:t>
      </w:r>
      <w:r w:rsidR="00E656CD">
        <w:rPr>
          <w:rFonts w:cs="Arial"/>
        </w:rPr>
        <w:t xml:space="preserve"> January 2015, the number of trout was estimated to be 300, and by January </w:t>
      </w:r>
    </w:p>
    <w:p w14:paraId="3C389BF1" w14:textId="7FB5AE0B" w:rsidR="00E656CD" w:rsidRDefault="0010238A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  <w:r w:rsidR="00E656CD">
        <w:rPr>
          <w:rFonts w:cs="Arial"/>
        </w:rPr>
        <w:t>2016, the number had grown to 400.</w:t>
      </w:r>
    </w:p>
    <w:p w14:paraId="62C33E12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</w:p>
    <w:p w14:paraId="3432BB87" w14:textId="43ABA5FF" w:rsidR="00E656CD" w:rsidRDefault="0010238A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  <w:r w:rsidR="00E656CD">
        <w:rPr>
          <w:rFonts w:cs="Arial"/>
        </w:rPr>
        <w:t>(i)</w:t>
      </w:r>
      <w:r w:rsidR="00E656CD">
        <w:rPr>
          <w:rFonts w:cs="Arial"/>
        </w:rPr>
        <w:tab/>
        <w:t xml:space="preserve">Use the logistic model to predict the number of trout in the dam in January </w:t>
      </w:r>
      <w:r>
        <w:rPr>
          <w:rFonts w:cs="Arial"/>
        </w:rPr>
        <w:t>2017.</w:t>
      </w:r>
      <w:r>
        <w:rPr>
          <w:rFonts w:cs="Arial"/>
        </w:rPr>
        <w:tab/>
      </w:r>
      <w:r>
        <w:rPr>
          <w:rFonts w:cs="Arial"/>
        </w:rPr>
        <w:tab/>
        <w:t xml:space="preserve"> </w:t>
      </w:r>
      <w:r w:rsidR="00E656CD">
        <w:rPr>
          <w:rFonts w:cs="Arial"/>
        </w:rPr>
        <w:t>(5 marks)</w:t>
      </w:r>
    </w:p>
    <w:p w14:paraId="1950F533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1DB601F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680360BF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64A37745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6E2383E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63874B9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86AEB3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8CD97C3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2243C8F7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D817D4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0BAEF212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1894CA4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B4E20F2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F52B6F0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4340D28E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28DA625C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CFC35EB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2AD51AF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E23943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5F9120A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0F35D53D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F424334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4C18E4A7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7208AE6F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5218DB5F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1EA4BFE1" w14:textId="77777777" w:rsidR="00E656CD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</w:p>
    <w:p w14:paraId="3161D196" w14:textId="04FAEA02" w:rsidR="00E656CD" w:rsidRPr="0006352E" w:rsidRDefault="0010238A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</w:rPr>
      </w:pPr>
      <w:r>
        <w:rPr>
          <w:rFonts w:cs="Arial"/>
        </w:rPr>
        <w:tab/>
      </w:r>
      <w:r w:rsidR="00E656CD">
        <w:rPr>
          <w:rFonts w:cs="Arial"/>
        </w:rPr>
        <w:t>(ii)</w:t>
      </w:r>
      <w:r w:rsidR="00E656CD">
        <w:rPr>
          <w:rFonts w:cs="Arial"/>
        </w:rPr>
        <w:tab/>
        <w:t>When will the number of trout reach 600?</w:t>
      </w:r>
      <w:r w:rsidR="00E656CD">
        <w:rPr>
          <w:rFonts w:cs="Arial"/>
        </w:rPr>
        <w:tab/>
      </w:r>
      <w:r w:rsidR="00E656CD">
        <w:rPr>
          <w:rFonts w:cs="Arial"/>
        </w:rPr>
        <w:tab/>
        <w:t xml:space="preserve"> </w:t>
      </w:r>
      <w:r w:rsidR="00E656CD">
        <w:rPr>
          <w:rFonts w:cs="Arial"/>
        </w:rPr>
        <w:tab/>
        <w:t>(2 marks)</w:t>
      </w:r>
    </w:p>
    <w:p w14:paraId="10B23FD6" w14:textId="77777777" w:rsidR="00E656CD" w:rsidRPr="0006352E" w:rsidRDefault="00E656CD" w:rsidP="00E656CD">
      <w:pPr>
        <w:tabs>
          <w:tab w:val="left" w:pos="567"/>
          <w:tab w:val="left" w:pos="1134"/>
          <w:tab w:val="left" w:pos="1701"/>
          <w:tab w:val="right" w:pos="9072"/>
        </w:tabs>
        <w:rPr>
          <w:rFonts w:cs="Arial"/>
        </w:rPr>
      </w:pPr>
    </w:p>
    <w:p w14:paraId="2147AE24" w14:textId="77777777" w:rsidR="00E656CD" w:rsidRPr="0006352E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color w:val="FF0000"/>
        </w:rPr>
      </w:pPr>
    </w:p>
    <w:p w14:paraId="55F053CC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highlight w:val="yellow"/>
        </w:rPr>
      </w:pPr>
    </w:p>
    <w:p w14:paraId="7FCBA634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highlight w:val="yellow"/>
        </w:rPr>
      </w:pPr>
    </w:p>
    <w:p w14:paraId="42B404B6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highlight w:val="yellow"/>
        </w:rPr>
      </w:pPr>
    </w:p>
    <w:p w14:paraId="0F25A2A5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highlight w:val="yellow"/>
        </w:rPr>
      </w:pPr>
    </w:p>
    <w:p w14:paraId="31DD5654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cs="Arial"/>
          <w:highlight w:val="yellow"/>
        </w:rPr>
      </w:pPr>
    </w:p>
    <w:p w14:paraId="1345ABCF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72DCEF20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20CE910B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2F9F148F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04E48952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4E74BA52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6F1CCA15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3E816FDB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06ACF184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jc w:val="center"/>
        <w:rPr>
          <w:rFonts w:cs="Arial"/>
          <w:highlight w:val="yellow"/>
        </w:rPr>
      </w:pPr>
    </w:p>
    <w:p w14:paraId="33B9F6F9" w14:textId="77777777" w:rsidR="00E656CD" w:rsidRPr="005E68C3" w:rsidRDefault="00E656CD" w:rsidP="00E656C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highlight w:val="yellow"/>
        </w:rPr>
      </w:pPr>
    </w:p>
    <w:p w14:paraId="3D49440F" w14:textId="214BA29B" w:rsidR="00307303" w:rsidRPr="00C71B60" w:rsidRDefault="00307303" w:rsidP="00C71B60">
      <w:pPr>
        <w:pStyle w:val="StyleA"/>
        <w:tabs>
          <w:tab w:val="clear" w:pos="9469"/>
          <w:tab w:val="right" w:pos="9923"/>
        </w:tabs>
        <w:ind w:left="0" w:firstLineChars="0" w:firstLine="0"/>
        <w:rPr>
          <w:rFonts w:cs="Arial"/>
          <w:szCs w:val="22"/>
        </w:rPr>
      </w:pPr>
    </w:p>
    <w:sectPr w:rsidR="00307303" w:rsidRPr="00C71B60" w:rsidSect="00FD4BF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D35B2" w14:textId="77777777" w:rsidR="000F502B" w:rsidRDefault="000F502B">
      <w:r>
        <w:separator/>
      </w:r>
    </w:p>
  </w:endnote>
  <w:endnote w:type="continuationSeparator" w:id="0">
    <w:p w14:paraId="5B7E7487" w14:textId="77777777" w:rsidR="000F502B" w:rsidRDefault="000F50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">
    <w:panose1 w:val="02000500000000000000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C78F0F" w14:textId="77777777" w:rsidR="00FB7797" w:rsidRPr="006E77F5" w:rsidRDefault="0010238A" w:rsidP="00395DF1">
    <w:pPr>
      <w:pStyle w:val="Footer"/>
      <w:rPr>
        <w:bCs/>
      </w:rPr>
    </w:pPr>
    <w:r>
      <w:rPr>
        <w:bCs/>
      </w:rPr>
      <w:tab/>
      <w:t>See next page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47CA31" w14:textId="77777777" w:rsidR="000D154B" w:rsidRDefault="0010238A">
    <w:pPr>
      <w:pStyle w:val="Footer"/>
    </w:pPr>
    <w:r>
      <w:tab/>
      <w:t>See next page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EFEFF0" w14:textId="77777777" w:rsidR="000D154B" w:rsidRDefault="000F502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BEBBD8" w14:textId="77777777" w:rsidR="000F502B" w:rsidRDefault="000F502B">
      <w:r>
        <w:separator/>
      </w:r>
    </w:p>
  </w:footnote>
  <w:footnote w:type="continuationSeparator" w:id="0">
    <w:p w14:paraId="10A03F25" w14:textId="77777777" w:rsidR="000F502B" w:rsidRDefault="000F502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54ABDCD" w14:textId="77777777" w:rsidR="00FB7797" w:rsidRPr="000D154B" w:rsidRDefault="0010238A" w:rsidP="000D154B">
    <w:pPr>
      <w:pStyle w:val="Header"/>
    </w:pPr>
    <w:r>
      <w:rPr>
        <w:szCs w:val="22"/>
      </w:rPr>
      <w:t>SPECIALIST UNITS 3 AND 4</w:t>
    </w:r>
    <w:r>
      <w:rPr>
        <w:szCs w:val="22"/>
      </w:rPr>
      <w:tab/>
    </w:r>
    <w:r>
      <w:rPr>
        <w:szCs w:val="22"/>
      </w:rPr>
      <w:fldChar w:fldCharType="begin"/>
    </w:r>
    <w:r>
      <w:rPr>
        <w:szCs w:val="22"/>
      </w:rPr>
      <w:instrText xml:space="preserve"> PAGE  \* MERGEFORMAT </w:instrText>
    </w:r>
    <w:r>
      <w:rPr>
        <w:szCs w:val="22"/>
      </w:rPr>
      <w:fldChar w:fldCharType="separate"/>
    </w:r>
    <w:r>
      <w:rPr>
        <w:noProof/>
        <w:szCs w:val="22"/>
      </w:rPr>
      <w:t>14</w:t>
    </w:r>
    <w:r>
      <w:rPr>
        <w:szCs w:val="22"/>
      </w:rPr>
      <w:fldChar w:fldCharType="end"/>
    </w:r>
    <w:r>
      <w:rPr>
        <w:szCs w:val="22"/>
      </w:rPr>
      <w:tab/>
      <w:t>CALCULATOR-ASSUMED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C23566" w14:textId="77777777" w:rsidR="000D154B" w:rsidRPr="000D154B" w:rsidRDefault="0010238A" w:rsidP="000D154B">
    <w:pPr>
      <w:pStyle w:val="Header"/>
    </w:pPr>
    <w:r>
      <w:t>CALCULATOR-ASSUMED</w:t>
    </w:r>
    <w:r>
      <w:tab/>
    </w:r>
    <w:r>
      <w:fldChar w:fldCharType="begin"/>
    </w:r>
    <w:r>
      <w:instrText xml:space="preserve"> PAGE  \* MERGEFORMAT </w:instrText>
    </w:r>
    <w:r>
      <w:fldChar w:fldCharType="separate"/>
    </w:r>
    <w:r w:rsidR="00A96ADE">
      <w:rPr>
        <w:noProof/>
      </w:rPr>
      <w:t>5</w:t>
    </w:r>
    <w:r>
      <w:fldChar w:fldCharType="end"/>
    </w:r>
    <w:r>
      <w:tab/>
      <w:t>SPECIALIST UNITS 3 AND 4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F0FDEA" w14:textId="77777777" w:rsidR="000D154B" w:rsidRDefault="000F502B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2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0E7B98"/>
    <w:multiLevelType w:val="hybridMultilevel"/>
    <w:tmpl w:val="3CB2C536"/>
    <w:lvl w:ilvl="0" w:tplc="90FA347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2">
    <w:nsid w:val="117202E3"/>
    <w:multiLevelType w:val="hybridMultilevel"/>
    <w:tmpl w:val="F3C67F0C"/>
    <w:lvl w:ilvl="0" w:tplc="661E1918">
      <w:start w:val="3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A827CF"/>
    <w:multiLevelType w:val="hybridMultilevel"/>
    <w:tmpl w:val="CA4A10E4"/>
    <w:lvl w:ilvl="0" w:tplc="2B105766">
      <w:start w:val="2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571967"/>
    <w:multiLevelType w:val="hybridMultilevel"/>
    <w:tmpl w:val="5C14F522"/>
    <w:lvl w:ilvl="0" w:tplc="AECE8E44">
      <w:start w:val="1"/>
      <w:numFmt w:val="lowerLetter"/>
      <w:lvlText w:val="(%1)"/>
      <w:lvlJc w:val="left"/>
      <w:pPr>
        <w:ind w:left="6314" w:hanging="360"/>
      </w:pPr>
    </w:lvl>
    <w:lvl w:ilvl="1" w:tplc="0C090019">
      <w:start w:val="1"/>
      <w:numFmt w:val="lowerLetter"/>
      <w:lvlText w:val="%2."/>
      <w:lvlJc w:val="left"/>
      <w:pPr>
        <w:ind w:left="7034" w:hanging="360"/>
      </w:pPr>
    </w:lvl>
    <w:lvl w:ilvl="2" w:tplc="0C09001B">
      <w:start w:val="1"/>
      <w:numFmt w:val="lowerRoman"/>
      <w:lvlText w:val="%3."/>
      <w:lvlJc w:val="right"/>
      <w:pPr>
        <w:ind w:left="7754" w:hanging="180"/>
      </w:pPr>
    </w:lvl>
    <w:lvl w:ilvl="3" w:tplc="0C09000F">
      <w:start w:val="1"/>
      <w:numFmt w:val="decimal"/>
      <w:lvlText w:val="%4."/>
      <w:lvlJc w:val="left"/>
      <w:pPr>
        <w:ind w:left="8474" w:hanging="360"/>
      </w:pPr>
    </w:lvl>
    <w:lvl w:ilvl="4" w:tplc="0C090019">
      <w:start w:val="1"/>
      <w:numFmt w:val="lowerLetter"/>
      <w:lvlText w:val="%5."/>
      <w:lvlJc w:val="left"/>
      <w:pPr>
        <w:ind w:left="9194" w:hanging="360"/>
      </w:pPr>
    </w:lvl>
    <w:lvl w:ilvl="5" w:tplc="0C09001B">
      <w:start w:val="1"/>
      <w:numFmt w:val="lowerRoman"/>
      <w:lvlText w:val="%6."/>
      <w:lvlJc w:val="right"/>
      <w:pPr>
        <w:ind w:left="9914" w:hanging="180"/>
      </w:pPr>
    </w:lvl>
    <w:lvl w:ilvl="6" w:tplc="0C09000F">
      <w:start w:val="1"/>
      <w:numFmt w:val="decimal"/>
      <w:lvlText w:val="%7."/>
      <w:lvlJc w:val="left"/>
      <w:pPr>
        <w:ind w:left="10634" w:hanging="360"/>
      </w:pPr>
    </w:lvl>
    <w:lvl w:ilvl="7" w:tplc="0C090019">
      <w:start w:val="1"/>
      <w:numFmt w:val="lowerLetter"/>
      <w:lvlText w:val="%8."/>
      <w:lvlJc w:val="left"/>
      <w:pPr>
        <w:ind w:left="11354" w:hanging="360"/>
      </w:pPr>
    </w:lvl>
    <w:lvl w:ilvl="8" w:tplc="0C09001B">
      <w:start w:val="1"/>
      <w:numFmt w:val="lowerRoman"/>
      <w:lvlText w:val="%9."/>
      <w:lvlJc w:val="right"/>
      <w:pPr>
        <w:ind w:left="12074" w:hanging="180"/>
      </w:pPr>
    </w:lvl>
  </w:abstractNum>
  <w:abstractNum w:abstractNumId="5">
    <w:nsid w:val="3B30723A"/>
    <w:multiLevelType w:val="hybridMultilevel"/>
    <w:tmpl w:val="9FCA713E"/>
    <w:lvl w:ilvl="0" w:tplc="F51605E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6">
    <w:nsid w:val="559E5C93"/>
    <w:multiLevelType w:val="hybridMultilevel"/>
    <w:tmpl w:val="B71E927A"/>
    <w:lvl w:ilvl="0" w:tplc="778EDF44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6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ED1"/>
    <w:rsid w:val="000010CF"/>
    <w:rsid w:val="00004CE0"/>
    <w:rsid w:val="000113B7"/>
    <w:rsid w:val="00012C9E"/>
    <w:rsid w:val="0003064B"/>
    <w:rsid w:val="00032F5F"/>
    <w:rsid w:val="000401A1"/>
    <w:rsid w:val="00061127"/>
    <w:rsid w:val="00071956"/>
    <w:rsid w:val="0007382B"/>
    <w:rsid w:val="00091A3E"/>
    <w:rsid w:val="000A65A0"/>
    <w:rsid w:val="000D2BA2"/>
    <w:rsid w:val="000F489A"/>
    <w:rsid w:val="000F4CFD"/>
    <w:rsid w:val="000F502B"/>
    <w:rsid w:val="0010238A"/>
    <w:rsid w:val="00102695"/>
    <w:rsid w:val="00111EF8"/>
    <w:rsid w:val="001151E6"/>
    <w:rsid w:val="00141F10"/>
    <w:rsid w:val="001478F6"/>
    <w:rsid w:val="0015770F"/>
    <w:rsid w:val="001B6CE1"/>
    <w:rsid w:val="001D38E3"/>
    <w:rsid w:val="001E19E4"/>
    <w:rsid w:val="001E2744"/>
    <w:rsid w:val="001E4DA4"/>
    <w:rsid w:val="001F2C7B"/>
    <w:rsid w:val="0024141B"/>
    <w:rsid w:val="00245387"/>
    <w:rsid w:val="00287886"/>
    <w:rsid w:val="00294A3C"/>
    <w:rsid w:val="002E12F6"/>
    <w:rsid w:val="002E244F"/>
    <w:rsid w:val="002F33EC"/>
    <w:rsid w:val="003008DC"/>
    <w:rsid w:val="00303D3E"/>
    <w:rsid w:val="00307303"/>
    <w:rsid w:val="003502E3"/>
    <w:rsid w:val="00364B52"/>
    <w:rsid w:val="0037236A"/>
    <w:rsid w:val="003865AF"/>
    <w:rsid w:val="003876C6"/>
    <w:rsid w:val="003C12D5"/>
    <w:rsid w:val="003C5754"/>
    <w:rsid w:val="003C6427"/>
    <w:rsid w:val="003C7C42"/>
    <w:rsid w:val="003F2F6E"/>
    <w:rsid w:val="003F71AA"/>
    <w:rsid w:val="0043035F"/>
    <w:rsid w:val="004323FD"/>
    <w:rsid w:val="00451A7C"/>
    <w:rsid w:val="00454B91"/>
    <w:rsid w:val="0046180A"/>
    <w:rsid w:val="004763CA"/>
    <w:rsid w:val="004A0E78"/>
    <w:rsid w:val="004E4C22"/>
    <w:rsid w:val="00531BF0"/>
    <w:rsid w:val="00535830"/>
    <w:rsid w:val="00551340"/>
    <w:rsid w:val="00553BAD"/>
    <w:rsid w:val="00564769"/>
    <w:rsid w:val="00566B2B"/>
    <w:rsid w:val="00591DAD"/>
    <w:rsid w:val="005E74A1"/>
    <w:rsid w:val="005F2620"/>
    <w:rsid w:val="00600D73"/>
    <w:rsid w:val="0060281A"/>
    <w:rsid w:val="0060384F"/>
    <w:rsid w:val="00623F4E"/>
    <w:rsid w:val="006431A0"/>
    <w:rsid w:val="00654738"/>
    <w:rsid w:val="00666C8B"/>
    <w:rsid w:val="00671BE1"/>
    <w:rsid w:val="00686CE5"/>
    <w:rsid w:val="0068740B"/>
    <w:rsid w:val="006C6233"/>
    <w:rsid w:val="006C6D76"/>
    <w:rsid w:val="0071745C"/>
    <w:rsid w:val="00732206"/>
    <w:rsid w:val="007462C1"/>
    <w:rsid w:val="00753A62"/>
    <w:rsid w:val="007662BB"/>
    <w:rsid w:val="007722D1"/>
    <w:rsid w:val="00776B7B"/>
    <w:rsid w:val="00797639"/>
    <w:rsid w:val="007A025C"/>
    <w:rsid w:val="007D2F00"/>
    <w:rsid w:val="007E4000"/>
    <w:rsid w:val="007E6A76"/>
    <w:rsid w:val="007E75A4"/>
    <w:rsid w:val="00822317"/>
    <w:rsid w:val="00833C6E"/>
    <w:rsid w:val="00843C1E"/>
    <w:rsid w:val="00854C96"/>
    <w:rsid w:val="008551D0"/>
    <w:rsid w:val="00862822"/>
    <w:rsid w:val="00863441"/>
    <w:rsid w:val="00867502"/>
    <w:rsid w:val="008719F7"/>
    <w:rsid w:val="00875BE6"/>
    <w:rsid w:val="008760CC"/>
    <w:rsid w:val="008A2279"/>
    <w:rsid w:val="008A6928"/>
    <w:rsid w:val="008B1549"/>
    <w:rsid w:val="008B16D2"/>
    <w:rsid w:val="008B3340"/>
    <w:rsid w:val="008C1218"/>
    <w:rsid w:val="008C5887"/>
    <w:rsid w:val="008D6EDB"/>
    <w:rsid w:val="008E26BF"/>
    <w:rsid w:val="008F116A"/>
    <w:rsid w:val="008F27EF"/>
    <w:rsid w:val="00911FA7"/>
    <w:rsid w:val="00915B58"/>
    <w:rsid w:val="0093201C"/>
    <w:rsid w:val="009719A5"/>
    <w:rsid w:val="00973007"/>
    <w:rsid w:val="0098427C"/>
    <w:rsid w:val="00985267"/>
    <w:rsid w:val="009A3F25"/>
    <w:rsid w:val="009C5FF0"/>
    <w:rsid w:val="009D486E"/>
    <w:rsid w:val="009D5872"/>
    <w:rsid w:val="009D6720"/>
    <w:rsid w:val="009E0E63"/>
    <w:rsid w:val="009E6995"/>
    <w:rsid w:val="009F3493"/>
    <w:rsid w:val="00A035E7"/>
    <w:rsid w:val="00A0616F"/>
    <w:rsid w:val="00A3391F"/>
    <w:rsid w:val="00A417F3"/>
    <w:rsid w:val="00A5490A"/>
    <w:rsid w:val="00A94663"/>
    <w:rsid w:val="00A96ADE"/>
    <w:rsid w:val="00AA409D"/>
    <w:rsid w:val="00AA6796"/>
    <w:rsid w:val="00AB2207"/>
    <w:rsid w:val="00AD03FA"/>
    <w:rsid w:val="00AD050E"/>
    <w:rsid w:val="00AE1B70"/>
    <w:rsid w:val="00AE3D16"/>
    <w:rsid w:val="00AF65CF"/>
    <w:rsid w:val="00AF6D19"/>
    <w:rsid w:val="00B03A73"/>
    <w:rsid w:val="00B1071E"/>
    <w:rsid w:val="00B140F7"/>
    <w:rsid w:val="00B14F02"/>
    <w:rsid w:val="00B3058D"/>
    <w:rsid w:val="00B45CF2"/>
    <w:rsid w:val="00B45E76"/>
    <w:rsid w:val="00B6360B"/>
    <w:rsid w:val="00B668E4"/>
    <w:rsid w:val="00B73460"/>
    <w:rsid w:val="00B750CE"/>
    <w:rsid w:val="00BA7818"/>
    <w:rsid w:val="00BB25E9"/>
    <w:rsid w:val="00BB5247"/>
    <w:rsid w:val="00BC139E"/>
    <w:rsid w:val="00C1212D"/>
    <w:rsid w:val="00C3227B"/>
    <w:rsid w:val="00C3344E"/>
    <w:rsid w:val="00C347B4"/>
    <w:rsid w:val="00C6198E"/>
    <w:rsid w:val="00C71B60"/>
    <w:rsid w:val="00C822C1"/>
    <w:rsid w:val="00C82D35"/>
    <w:rsid w:val="00C92B37"/>
    <w:rsid w:val="00CA4E91"/>
    <w:rsid w:val="00CB2543"/>
    <w:rsid w:val="00CC275A"/>
    <w:rsid w:val="00CE0A5B"/>
    <w:rsid w:val="00CF5C15"/>
    <w:rsid w:val="00CF7EDD"/>
    <w:rsid w:val="00D07476"/>
    <w:rsid w:val="00D139D3"/>
    <w:rsid w:val="00D171FE"/>
    <w:rsid w:val="00D20A63"/>
    <w:rsid w:val="00D24531"/>
    <w:rsid w:val="00D43663"/>
    <w:rsid w:val="00D4798E"/>
    <w:rsid w:val="00D65DAB"/>
    <w:rsid w:val="00D666D1"/>
    <w:rsid w:val="00D726AE"/>
    <w:rsid w:val="00D72EB0"/>
    <w:rsid w:val="00D93ED1"/>
    <w:rsid w:val="00D9499E"/>
    <w:rsid w:val="00DA07B9"/>
    <w:rsid w:val="00DD0105"/>
    <w:rsid w:val="00DE5090"/>
    <w:rsid w:val="00DF7783"/>
    <w:rsid w:val="00DF7D8D"/>
    <w:rsid w:val="00E3083B"/>
    <w:rsid w:val="00E347EE"/>
    <w:rsid w:val="00E516BF"/>
    <w:rsid w:val="00E656CD"/>
    <w:rsid w:val="00E848F9"/>
    <w:rsid w:val="00E91550"/>
    <w:rsid w:val="00EA12D3"/>
    <w:rsid w:val="00EA784F"/>
    <w:rsid w:val="00EF482A"/>
    <w:rsid w:val="00EF5AC4"/>
    <w:rsid w:val="00F11F1C"/>
    <w:rsid w:val="00F17D33"/>
    <w:rsid w:val="00F20C34"/>
    <w:rsid w:val="00F20F90"/>
    <w:rsid w:val="00F250FA"/>
    <w:rsid w:val="00F34CD8"/>
    <w:rsid w:val="00F42A2D"/>
    <w:rsid w:val="00F42B22"/>
    <w:rsid w:val="00F46A6F"/>
    <w:rsid w:val="00F52D84"/>
    <w:rsid w:val="00F61BDB"/>
    <w:rsid w:val="00F65CEC"/>
    <w:rsid w:val="00F7437D"/>
    <w:rsid w:val="00F747B2"/>
    <w:rsid w:val="00F82F2F"/>
    <w:rsid w:val="00FC179A"/>
    <w:rsid w:val="00FD0F87"/>
    <w:rsid w:val="00FD4BF2"/>
    <w:rsid w:val="00FE6BF1"/>
    <w:rsid w:val="00FE7B3C"/>
    <w:rsid w:val="00FF7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58DE9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93ED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93ED1"/>
    <w:pPr>
      <w:tabs>
        <w:tab w:val="left" w:pos="4536"/>
      </w:tabs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3ED1"/>
    <w:rPr>
      <w:rFonts w:ascii="Arial" w:eastAsia="Times New Roman" w:hAnsi="Arial" w:cs="Times New Roman"/>
      <w:b/>
      <w:sz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1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17F3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QNum">
    <w:name w:val="QNum"/>
    <w:basedOn w:val="Normal"/>
    <w:rsid w:val="00B668E4"/>
    <w:pPr>
      <w:tabs>
        <w:tab w:val="right" w:pos="9469"/>
      </w:tabs>
      <w:spacing w:afterLines="50" w:after="120"/>
    </w:pPr>
    <w:rPr>
      <w:b/>
      <w:szCs w:val="24"/>
      <w:lang w:val="en-US" w:eastAsia="en-US"/>
    </w:rPr>
  </w:style>
  <w:style w:type="paragraph" w:customStyle="1" w:styleId="StyleA">
    <w:name w:val="StyleA"/>
    <w:basedOn w:val="Normal"/>
    <w:link w:val="StyleAChar"/>
    <w:qFormat/>
    <w:rsid w:val="00B668E4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StyleAChar">
    <w:name w:val="StyleA Char"/>
    <w:basedOn w:val="DefaultParagraphFont"/>
    <w:link w:val="StyleA"/>
    <w:rsid w:val="00B668E4"/>
    <w:rPr>
      <w:rFonts w:ascii="Arial" w:eastAsia="Times New Roman" w:hAnsi="Arial" w:cs="Times New Roman"/>
      <w:szCs w:val="24"/>
    </w:rPr>
  </w:style>
  <w:style w:type="paragraph" w:customStyle="1" w:styleId="PartA">
    <w:name w:val="PartA"/>
    <w:basedOn w:val="Normal"/>
    <w:link w:val="PartAChar"/>
    <w:rsid w:val="00C1212D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PartAChar">
    <w:name w:val="PartA Char"/>
    <w:basedOn w:val="DefaultParagraphFont"/>
    <w:link w:val="PartA"/>
    <w:rsid w:val="00C1212D"/>
    <w:rPr>
      <w:rFonts w:ascii="Arial" w:eastAsia="Times New Roman" w:hAnsi="Arial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2E244F"/>
    <w:rPr>
      <w:color w:val="808080"/>
    </w:rPr>
  </w:style>
  <w:style w:type="paragraph" w:styleId="Footer">
    <w:name w:val="footer"/>
    <w:basedOn w:val="Normal"/>
    <w:link w:val="FooterChar"/>
    <w:unhideWhenUsed/>
    <w:qFormat/>
    <w:rsid w:val="00E656CD"/>
    <w:pPr>
      <w:tabs>
        <w:tab w:val="center" w:pos="4680"/>
        <w:tab w:val="right" w:pos="9360"/>
      </w:tabs>
      <w:spacing w:before="240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656CD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arta0">
    <w:name w:val="Part(a)"/>
    <w:basedOn w:val="Normal"/>
    <w:qFormat/>
    <w:rsid w:val="00F82F2F"/>
    <w:pPr>
      <w:tabs>
        <w:tab w:val="left" w:pos="680"/>
        <w:tab w:val="right" w:pos="9469"/>
      </w:tabs>
      <w:ind w:left="680" w:hanging="680"/>
      <w:contextualSpacing/>
    </w:pPr>
    <w:rPr>
      <w:szCs w:val="20"/>
      <w:lang w:eastAsia="en-US"/>
    </w:rPr>
  </w:style>
  <w:style w:type="paragraph" w:styleId="Header">
    <w:name w:val="header"/>
    <w:basedOn w:val="Normal"/>
    <w:link w:val="HeaderChar"/>
    <w:unhideWhenUsed/>
    <w:qFormat/>
    <w:rsid w:val="00F82F2F"/>
    <w:pPr>
      <w:tabs>
        <w:tab w:val="center" w:pos="4734"/>
        <w:tab w:val="right" w:pos="9469"/>
      </w:tabs>
      <w:contextualSpacing/>
    </w:pPr>
    <w:rPr>
      <w:b/>
      <w:szCs w:val="20"/>
      <w:lang w:eastAsia="en-US"/>
    </w:rPr>
  </w:style>
  <w:style w:type="character" w:customStyle="1" w:styleId="HeaderChar">
    <w:name w:val="Header Char"/>
    <w:basedOn w:val="DefaultParagraphFont"/>
    <w:link w:val="Header"/>
    <w:rsid w:val="00F82F2F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062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1.xml"/><Relationship Id="rId20" Type="http://schemas.openxmlformats.org/officeDocument/2006/relationships/oleObject" Target="embeddings/oleObject2.bin"/><Relationship Id="rId21" Type="http://schemas.openxmlformats.org/officeDocument/2006/relationships/image" Target="media/image6.wmf"/><Relationship Id="rId22" Type="http://schemas.openxmlformats.org/officeDocument/2006/relationships/oleObject" Target="embeddings/oleObject3.bin"/><Relationship Id="rId23" Type="http://schemas.openxmlformats.org/officeDocument/2006/relationships/image" Target="media/image7.wmf"/><Relationship Id="rId24" Type="http://schemas.openxmlformats.org/officeDocument/2006/relationships/oleObject" Target="embeddings/oleObject4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header" Target="header2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header" Target="header3.xml"/><Relationship Id="rId14" Type="http://schemas.openxmlformats.org/officeDocument/2006/relationships/footer" Target="footer3.xml"/><Relationship Id="rId15" Type="http://schemas.openxmlformats.org/officeDocument/2006/relationships/image" Target="media/image2.png"/><Relationship Id="rId16" Type="http://schemas.openxmlformats.org/officeDocument/2006/relationships/image" Target="media/image3.png"/><Relationship Id="rId17" Type="http://schemas.openxmlformats.org/officeDocument/2006/relationships/image" Target="media/image4.wmf"/><Relationship Id="rId18" Type="http://schemas.openxmlformats.org/officeDocument/2006/relationships/oleObject" Target="embeddings/oleObject1.bin"/><Relationship Id="rId19" Type="http://schemas.openxmlformats.org/officeDocument/2006/relationships/image" Target="media/image5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0C621D-BA7A-084D-816C-EB150DBD8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7</Pages>
  <Words>593</Words>
  <Characters>3385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LELLAND Glen</dc:creator>
  <cp:lastModifiedBy>MCCLELLAND Glen [Perth Modern School]</cp:lastModifiedBy>
  <cp:revision>29</cp:revision>
  <cp:lastPrinted>2016-08-25T04:53:00Z</cp:lastPrinted>
  <dcterms:created xsi:type="dcterms:W3CDTF">2017-08-17T03:11:00Z</dcterms:created>
  <dcterms:modified xsi:type="dcterms:W3CDTF">2017-08-31T00:35:00Z</dcterms:modified>
</cp:coreProperties>
</file>